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8B27EE6" w14:textId="70A19BDE" w:rsidR="00E059A1" w:rsidRDefault="002F1C90">
      <w:pPr>
        <w:jc w:val="center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课程名称：</w:t>
      </w:r>
      <w:r w:rsidR="00D90E5F">
        <w:rPr>
          <w:rFonts w:ascii="宋体" w:eastAsia="宋体" w:hAnsi="宋体" w:hint="eastAsia"/>
          <w:b/>
          <w:sz w:val="24"/>
          <w:szCs w:val="24"/>
        </w:rPr>
        <w:t>工程数学</w:t>
      </w:r>
    </w:p>
    <w:p w14:paraId="42BAF946" w14:textId="2ED28EAF" w:rsidR="002F1C90" w:rsidRPr="002F1C90" w:rsidRDefault="002F1C90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课程代码：</w:t>
      </w:r>
      <w:r w:rsidR="00D90E5F">
        <w:rPr>
          <w:rFonts w:ascii="宋体" w:eastAsia="宋体" w:hAnsi="宋体"/>
          <w:b/>
          <w:sz w:val="24"/>
          <w:szCs w:val="24"/>
        </w:rPr>
        <w:t>06268</w:t>
      </w:r>
    </w:p>
    <w:p w14:paraId="19F9C35B" w14:textId="77777777" w:rsidR="00E059A1" w:rsidRDefault="00E059A1">
      <w:pPr>
        <w:jc w:val="left"/>
        <w:rPr>
          <w:rFonts w:ascii="宋体" w:eastAsia="宋体" w:hAnsi="宋体"/>
          <w:sz w:val="24"/>
          <w:szCs w:val="24"/>
        </w:rPr>
      </w:pPr>
    </w:p>
    <w:p w14:paraId="1DC83421" w14:textId="77777777" w:rsidR="002F1C90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</w:p>
    <w:p w14:paraId="2484A710" w14:textId="77777777" w:rsidR="00E059A1" w:rsidRPr="002F1C90" w:rsidRDefault="002F1C90">
      <w:pPr>
        <w:jc w:val="center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第一章　随机事件及其概率</w:t>
      </w:r>
    </w:p>
    <w:p w14:paraId="1009D8D2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一、单项选择题</w:t>
      </w:r>
    </w:p>
    <w:p w14:paraId="64CFB91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．设当A和B同时发生时，事件C必发生，则（    ）。</w:t>
      </w:r>
    </w:p>
    <w:p w14:paraId="0FFDA30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0D78A16" wp14:editId="47D95B9D">
            <wp:extent cx="1647825" cy="295275"/>
            <wp:effectExtent l="19050" t="0" r="0" b="0"/>
            <wp:docPr id="2" name="D:/webapps/sol_file/jobbank/images//63612570321017259328739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:/webapps/sol_file/jobbank/images//6361257032101725932873922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3B89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89C65E8" wp14:editId="22FE6740">
            <wp:extent cx="1524000" cy="266700"/>
            <wp:effectExtent l="19050" t="0" r="0" b="0"/>
            <wp:docPr id="3" name="D:/webapps/sol_file/jobbank/images//636125703348830517550578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D:/webapps/sol_file/jobbank/images//6361257033488305175505786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ADD83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4CBC05E" wp14:editId="679F9FE0">
            <wp:extent cx="1009650" cy="295275"/>
            <wp:effectExtent l="19050" t="0" r="0" b="0"/>
            <wp:docPr id="4" name="D:/webapps/sol_file/jobbank/images//63612570349051865538097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:/webapps/sol_file/jobbank/images//6361257034905186553809760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4CA1E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1C54A62" wp14:editId="38C39507">
            <wp:extent cx="1228725" cy="285750"/>
            <wp:effectExtent l="19050" t="0" r="0" b="0"/>
            <wp:docPr id="5" name="D:/webapps/sol_file/jobbank/images//63612570359749479284730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:/webapps/sol_file/jobbank/images//6361257035974947928473000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FDC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2．设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238F819" wp14:editId="1E92A6A9">
            <wp:extent cx="2809875" cy="333375"/>
            <wp:effectExtent l="19050" t="0" r="0" b="0"/>
            <wp:docPr id="6" name="D:/webapps/sol_file/jobbank/images//63612907019537993093466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D:/webapps/sol_file/jobbank/images//6361290701953799309346665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7326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0.1</w:t>
      </w:r>
    </w:p>
    <w:p w14:paraId="08F59B9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0.2</w:t>
      </w:r>
    </w:p>
    <w:p w14:paraId="515DF71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0.3</w:t>
      </w:r>
    </w:p>
    <w:p w14:paraId="1CDC4EE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0.4</w:t>
      </w:r>
    </w:p>
    <w:p w14:paraId="4ACA98F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3．设A、B、C为三个随机事件，且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B10511F" wp14:editId="3C050727">
            <wp:extent cx="3533775" cy="342900"/>
            <wp:effectExtent l="19050" t="0" r="0" b="0"/>
            <wp:docPr id="7" name="D:/webapps/sol_file/jobbank/images//636129072506492235207409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:/webapps/sol_file/jobbank/images//6361290725064922352074097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5B921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0.15</w:t>
      </w:r>
    </w:p>
    <w:p w14:paraId="2900BCC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0.25</w:t>
      </w:r>
    </w:p>
    <w:p w14:paraId="1C56BCC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0.35</w:t>
      </w:r>
    </w:p>
    <w:p w14:paraId="4695687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0.45</w:t>
      </w:r>
    </w:p>
    <w:p w14:paraId="6CD4E02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4．</w:t>
      </w:r>
      <w:proofErr w:type="gramStart"/>
      <w:r w:rsidRPr="002F1C90">
        <w:rPr>
          <w:rFonts w:ascii="宋体" w:eastAsia="宋体" w:hAnsi="宋体"/>
          <w:sz w:val="24"/>
          <w:szCs w:val="24"/>
        </w:rPr>
        <w:t>设对于</w:t>
      </w:r>
      <w:proofErr w:type="gramEnd"/>
      <w:r w:rsidRPr="002F1C90">
        <w:rPr>
          <w:rFonts w:ascii="宋体" w:eastAsia="宋体" w:hAnsi="宋体"/>
          <w:sz w:val="24"/>
          <w:szCs w:val="24"/>
        </w:rPr>
        <w:t>事件A、B、C有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7F0246F" wp14:editId="42B271D1">
            <wp:extent cx="3600450" cy="495299"/>
            <wp:effectExtent l="19050" t="0" r="0" b="0"/>
            <wp:docPr id="8" name="D:/webapps/sol_file/jobbank/images//63612907534450475487061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D:/webapps/sol_file/jobbank/images//6361290753445047548706115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495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则A、B、C至少发生一个的概率为（     ）。</w:t>
      </w:r>
    </w:p>
    <w:p w14:paraId="3DA883A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3/8</w:t>
      </w:r>
    </w:p>
    <w:p w14:paraId="04D0443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5/8</w:t>
      </w:r>
    </w:p>
    <w:p w14:paraId="44D5A69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7/8</w:t>
      </w:r>
    </w:p>
    <w:p w14:paraId="5364693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1/2</w:t>
      </w:r>
    </w:p>
    <w:p w14:paraId="4E260B1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5．设两个相互独立的事件A与B都不发生的概率为1/9，A发生B不发生的概率与B发生A不发生的概率相等，则P(A)=()</w:t>
      </w:r>
    </w:p>
    <w:p w14:paraId="248491E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2/9</w:t>
      </w:r>
    </w:p>
    <w:p w14:paraId="0CDF14C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5/9</w:t>
      </w:r>
    </w:p>
    <w:p w14:paraId="652BF9E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2/3</w:t>
      </w:r>
    </w:p>
    <w:p w14:paraId="631F82F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1/3</w:t>
      </w:r>
    </w:p>
    <w:p w14:paraId="4AF0FCD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lastRenderedPageBreak/>
        <w:t>6．若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2C5414E" wp14:editId="74673A21">
            <wp:extent cx="3800475" cy="295275"/>
            <wp:effectExtent l="19050" t="0" r="0" b="0"/>
            <wp:docPr id="9" name="D:/webapps/sol_file/jobbank/images//63613074855331853578404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:/webapps/sol_file/jobbank/images//6361307485533185357840438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2101F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0.7</w:t>
      </w:r>
    </w:p>
    <w:p w14:paraId="7F5591E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0.8</w:t>
      </w:r>
    </w:p>
    <w:p w14:paraId="10CC6DE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0.9</w:t>
      </w:r>
    </w:p>
    <w:p w14:paraId="0DA1A00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0.1</w:t>
      </w:r>
    </w:p>
    <w:p w14:paraId="0C84BCE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7．设A，B为随机事件，则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72DFA4D" wp14:editId="79E82E9E">
            <wp:extent cx="962024" cy="161925"/>
            <wp:effectExtent l="19050" t="0" r="0" b="0"/>
            <wp:docPr id="10" name="D:/webapps/sol_file/jobbank/images/2066/edf3dc8a-8c9f-4b6c-9bd4-31ab5b8fbca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D:/webapps/sol_file/jobbank/images/2066/edf3dc8a-8c9f-4b6c-9bd4-31ab5b8fbca9.png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4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（　　）。</w:t>
      </w:r>
    </w:p>
    <w:p w14:paraId="5B4ECE2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A</w:t>
      </w:r>
    </w:p>
    <w:p w14:paraId="7947231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B</w:t>
      </w:r>
    </w:p>
    <w:p w14:paraId="3919949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AB</w:t>
      </w:r>
    </w:p>
    <w:p w14:paraId="2566A5C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proofErr w:type="spellStart"/>
      <w:r w:rsidRPr="002F1C90">
        <w:rPr>
          <w:rFonts w:ascii="宋体" w:eastAsia="宋体" w:hAnsi="宋体"/>
          <w:sz w:val="24"/>
          <w:szCs w:val="24"/>
        </w:rPr>
        <w:t>D.φ</w:t>
      </w:r>
      <w:proofErr w:type="spellEnd"/>
    </w:p>
    <w:p w14:paraId="6DF3526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8．</w:t>
      </w:r>
      <w:proofErr w:type="gramStart"/>
      <w:r w:rsidRPr="002F1C90">
        <w:rPr>
          <w:rFonts w:ascii="宋体" w:eastAsia="宋体" w:hAnsi="宋体"/>
          <w:sz w:val="24"/>
          <w:szCs w:val="24"/>
        </w:rPr>
        <w:t>对掷一枚</w:t>
      </w:r>
      <w:proofErr w:type="gramEnd"/>
      <w:r w:rsidRPr="002F1C90">
        <w:rPr>
          <w:rFonts w:ascii="宋体" w:eastAsia="宋体" w:hAnsi="宋体"/>
          <w:sz w:val="24"/>
          <w:szCs w:val="24"/>
        </w:rPr>
        <w:t>硬币的试验, “出现正面”称为（　　）。</w:t>
      </w:r>
    </w:p>
    <w:p w14:paraId="2AAC5A3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样本空间</w:t>
      </w:r>
    </w:p>
    <w:p w14:paraId="310C9C2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必然事件</w:t>
      </w:r>
    </w:p>
    <w:p w14:paraId="4BCF97A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不可能事件</w:t>
      </w:r>
    </w:p>
    <w:p w14:paraId="75F8C0F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随机事件</w:t>
      </w:r>
    </w:p>
    <w:p w14:paraId="630EEC5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9．事件A，B相互独立，且P(A)=0.7，P(B)=0.6，P(A-B)=（　　）。</w:t>
      </w:r>
    </w:p>
    <w:p w14:paraId="4E8E8DB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0.28</w:t>
      </w:r>
    </w:p>
    <w:p w14:paraId="4DDF8ED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0.42</w:t>
      </w:r>
    </w:p>
    <w:p w14:paraId="147743B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0.88</w:t>
      </w:r>
    </w:p>
    <w:p w14:paraId="3E6CADA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0.18</w:t>
      </w:r>
    </w:p>
    <w:p w14:paraId="6A4DA22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0．事件A，B相互独立，且P(A)=0.7，P(B)=0.2，P(A-B)=（　　）。</w:t>
      </w:r>
    </w:p>
    <w:p w14:paraId="3F53640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0.46</w:t>
      </w:r>
    </w:p>
    <w:p w14:paraId="7D31258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0.42</w:t>
      </w:r>
    </w:p>
    <w:p w14:paraId="617A773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0.56</w:t>
      </w:r>
    </w:p>
    <w:p w14:paraId="323CC03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0.14</w:t>
      </w:r>
    </w:p>
    <w:p w14:paraId="5FA6D72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1．设A,B为两个随机事件，且P(B)&gt;0,P(A│B)=1则有（　　）。</w:t>
      </w:r>
    </w:p>
    <w:p w14:paraId="1E98862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P(A∪B)&gt;P(A)</w:t>
      </w:r>
    </w:p>
    <w:p w14:paraId="5C5E51B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P(A∪B)&gt;P(B)</w:t>
      </w:r>
    </w:p>
    <w:p w14:paraId="2972B0E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P(A∪</w:t>
      </w:r>
      <w:proofErr w:type="gramStart"/>
      <w:r w:rsidRPr="002F1C90">
        <w:rPr>
          <w:rFonts w:ascii="宋体" w:eastAsia="宋体" w:hAnsi="宋体"/>
          <w:sz w:val="24"/>
          <w:szCs w:val="24"/>
        </w:rPr>
        <w:t>B)=</w:t>
      </w:r>
      <w:proofErr w:type="gramEnd"/>
      <w:r w:rsidRPr="002F1C90">
        <w:rPr>
          <w:rFonts w:ascii="宋体" w:eastAsia="宋体" w:hAnsi="宋体"/>
          <w:sz w:val="24"/>
          <w:szCs w:val="24"/>
        </w:rPr>
        <w:t>P(A)</w:t>
      </w:r>
    </w:p>
    <w:p w14:paraId="2FF86CD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P(A∪</w:t>
      </w:r>
      <w:proofErr w:type="gramStart"/>
      <w:r w:rsidRPr="002F1C90">
        <w:rPr>
          <w:rFonts w:ascii="宋体" w:eastAsia="宋体" w:hAnsi="宋体"/>
          <w:sz w:val="24"/>
          <w:szCs w:val="24"/>
        </w:rPr>
        <w:t>B)=</w:t>
      </w:r>
      <w:proofErr w:type="gramEnd"/>
      <w:r w:rsidRPr="002F1C90">
        <w:rPr>
          <w:rFonts w:ascii="宋体" w:eastAsia="宋体" w:hAnsi="宋体"/>
          <w:sz w:val="24"/>
          <w:szCs w:val="24"/>
        </w:rPr>
        <w:t>P(B)</w:t>
      </w:r>
    </w:p>
    <w:p w14:paraId="6873A04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2．设A，B为两随机事件，且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B514AA6" wp14:editId="58A9A7D5">
            <wp:extent cx="476250" cy="238125"/>
            <wp:effectExtent l="19050" t="0" r="0" b="0"/>
            <wp:docPr id="11" name="D:/webapps/sol_file/jobbank/images/2066/63612383829239108619506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D:/webapps/sol_file/jobbank/images/2066/6361238382923910861950637.png" descr="U1))3JDC7`P~)AWQ3(PUIG7.png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，则下列式子正确的是（　　）。</w:t>
      </w:r>
    </w:p>
    <w:p w14:paraId="36D7FA5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P(A∪</w:t>
      </w:r>
      <w:proofErr w:type="gramStart"/>
      <w:r w:rsidRPr="002F1C90">
        <w:rPr>
          <w:rFonts w:ascii="宋体" w:eastAsia="宋体" w:hAnsi="宋体"/>
          <w:sz w:val="24"/>
          <w:szCs w:val="24"/>
        </w:rPr>
        <w:t>B)=</w:t>
      </w:r>
      <w:proofErr w:type="gramEnd"/>
      <w:r w:rsidRPr="002F1C90">
        <w:rPr>
          <w:rFonts w:ascii="宋体" w:eastAsia="宋体" w:hAnsi="宋体"/>
          <w:sz w:val="24"/>
          <w:szCs w:val="24"/>
        </w:rPr>
        <w:t>P(B)</w:t>
      </w:r>
    </w:p>
    <w:p w14:paraId="16AC9B5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P(AB)=P(B)</w:t>
      </w:r>
    </w:p>
    <w:p w14:paraId="76CF9B5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P(B|</w:t>
      </w:r>
      <w:proofErr w:type="gramStart"/>
      <w:r w:rsidRPr="002F1C90">
        <w:rPr>
          <w:rFonts w:ascii="宋体" w:eastAsia="宋体" w:hAnsi="宋体"/>
          <w:sz w:val="24"/>
          <w:szCs w:val="24"/>
        </w:rPr>
        <w:t>A)=</w:t>
      </w:r>
      <w:proofErr w:type="gramEnd"/>
      <w:r w:rsidRPr="002F1C90">
        <w:rPr>
          <w:rFonts w:ascii="宋体" w:eastAsia="宋体" w:hAnsi="宋体"/>
          <w:sz w:val="24"/>
          <w:szCs w:val="24"/>
        </w:rPr>
        <w:t>P(B)</w:t>
      </w:r>
    </w:p>
    <w:p w14:paraId="158635F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P(B-</w:t>
      </w:r>
      <w:proofErr w:type="gramStart"/>
      <w:r w:rsidRPr="002F1C90">
        <w:rPr>
          <w:rFonts w:ascii="宋体" w:eastAsia="宋体" w:hAnsi="宋体"/>
          <w:sz w:val="24"/>
          <w:szCs w:val="24"/>
        </w:rPr>
        <w:t>A)=</w:t>
      </w:r>
      <w:proofErr w:type="gramEnd"/>
      <w:r w:rsidRPr="002F1C90">
        <w:rPr>
          <w:rFonts w:ascii="宋体" w:eastAsia="宋体" w:hAnsi="宋体"/>
          <w:sz w:val="24"/>
          <w:szCs w:val="24"/>
        </w:rPr>
        <w:t>P(B)-P(A)</w:t>
      </w:r>
    </w:p>
    <w:p w14:paraId="58D004F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3．从装有2只红球，2只白球的袋中任取两球，记：A=“取到2只白球”则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F9874EF" wp14:editId="16CAFDDF">
            <wp:extent cx="152400" cy="247649"/>
            <wp:effectExtent l="19050" t="0" r="0" b="0"/>
            <wp:docPr id="12" name="D:/webapps/sol_file/jobbank/images/63591684777454967867293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D:/webapps/sol_file/jobbank/images/6359168477745496786729358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47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=（　　）。</w:t>
      </w:r>
    </w:p>
    <w:p w14:paraId="3F5C3EB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取到2只红球</w:t>
      </w:r>
    </w:p>
    <w:p w14:paraId="50DEE66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取到1只红球</w:t>
      </w:r>
    </w:p>
    <w:p w14:paraId="12398A7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没有取到白球</w:t>
      </w:r>
    </w:p>
    <w:p w14:paraId="4481753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lastRenderedPageBreak/>
        <w:t>D.至少取到1只红球</w:t>
      </w:r>
    </w:p>
    <w:p w14:paraId="357A4FC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4．</w:t>
      </w:r>
      <w:proofErr w:type="gramStart"/>
      <w:r w:rsidRPr="002F1C90">
        <w:rPr>
          <w:rFonts w:ascii="宋体" w:eastAsia="宋体" w:hAnsi="宋体"/>
          <w:sz w:val="24"/>
          <w:szCs w:val="24"/>
        </w:rPr>
        <w:t>设对于</w:t>
      </w:r>
      <w:proofErr w:type="gramEnd"/>
      <w:r w:rsidRPr="002F1C90">
        <w:rPr>
          <w:rFonts w:ascii="宋体" w:eastAsia="宋体" w:hAnsi="宋体"/>
          <w:sz w:val="24"/>
          <w:szCs w:val="24"/>
        </w:rPr>
        <w:t>随机事件A、B、C,有P(A)=P(B)=P(C)=1/4,且P(AB)=P(BC)=0,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47A1009" wp14:editId="59C5C956">
            <wp:extent cx="742950" cy="409575"/>
            <wp:effectExtent l="19050" t="0" r="0" b="0"/>
            <wp:docPr id="13" name="D:/webapps/sol_file/jobbank/images/2066/63612383400159537890699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D:/webapps/sol_file/jobbank/images/2066/6361238340015953789069983.png" descr="25MHQV0_@ZT`G_8VXWV%[FM.png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,则三个事件A、B、C, 至少发生一个的概率为 （　　）。</w:t>
      </w:r>
    </w:p>
    <w:p w14:paraId="3052E00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3/8</w:t>
      </w:r>
    </w:p>
    <w:p w14:paraId="766A485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7/12</w:t>
      </w:r>
    </w:p>
    <w:p w14:paraId="6666D20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3/4</w:t>
      </w:r>
    </w:p>
    <w:p w14:paraId="11934F7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5/4</w:t>
      </w:r>
    </w:p>
    <w:p w14:paraId="5B5BB58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5．</w:t>
      </w:r>
      <w:proofErr w:type="gramStart"/>
      <w:r w:rsidRPr="002F1C90">
        <w:rPr>
          <w:rFonts w:ascii="宋体" w:eastAsia="宋体" w:hAnsi="宋体"/>
          <w:sz w:val="24"/>
          <w:szCs w:val="24"/>
        </w:rPr>
        <w:t>设事件</w:t>
      </w:r>
      <w:proofErr w:type="gramEnd"/>
      <w:r w:rsidRPr="002F1C90">
        <w:rPr>
          <w:rFonts w:ascii="宋体" w:eastAsia="宋体" w:hAnsi="宋体"/>
          <w:sz w:val="24"/>
          <w:szCs w:val="24"/>
        </w:rPr>
        <w:t>A与B同时发生时，事件C一定发生，则（　　）。</w:t>
      </w:r>
    </w:p>
    <w:p w14:paraId="684F280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 xml:space="preserve">A.P(A </w:t>
      </w:r>
      <w:proofErr w:type="gramStart"/>
      <w:r w:rsidRPr="002F1C90">
        <w:rPr>
          <w:rFonts w:ascii="宋体" w:eastAsia="宋体" w:hAnsi="宋体"/>
          <w:sz w:val="24"/>
          <w:szCs w:val="24"/>
        </w:rPr>
        <w:t>B)=</w:t>
      </w:r>
      <w:proofErr w:type="gramEnd"/>
      <w:r w:rsidRPr="002F1C90">
        <w:rPr>
          <w:rFonts w:ascii="宋体" w:eastAsia="宋体" w:hAnsi="宋体"/>
          <w:sz w:val="24"/>
          <w:szCs w:val="24"/>
        </w:rPr>
        <w:t>P(C)</w:t>
      </w:r>
    </w:p>
    <w:p w14:paraId="3FC03CC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P(A)+P(B)-P(C)≤1</w:t>
      </w:r>
    </w:p>
    <w:p w14:paraId="4CE9B2F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P(A)+P(B)-P(C)≥1</w:t>
      </w:r>
    </w:p>
    <w:p w14:paraId="3C84229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P(A)+P(B)≤P(C)</w:t>
      </w:r>
    </w:p>
    <w:p w14:paraId="3430122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6．进行一系列独立的试验，每次试验成功的概率为p，则在成功2次之前已经失败3次的概率为（　　）。</w:t>
      </w:r>
    </w:p>
    <w:p w14:paraId="3334984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</w:t>
      </w:r>
      <w:r w:rsidRPr="002F1C90">
        <w:rPr>
          <w:rFonts w:ascii="宋体" w:eastAsia="宋体" w:hAnsi="宋体"/>
          <w:i/>
          <w:sz w:val="24"/>
          <w:szCs w:val="24"/>
        </w:rPr>
        <w:t>p</w:t>
      </w:r>
      <w:r w:rsidRPr="002F1C90">
        <w:rPr>
          <w:rFonts w:ascii="宋体" w:eastAsia="宋体" w:hAnsi="宋体"/>
          <w:i/>
          <w:sz w:val="24"/>
          <w:szCs w:val="24"/>
          <w:vertAlign w:val="superscript"/>
        </w:rPr>
        <w:t>2</w:t>
      </w:r>
      <w:r w:rsidRPr="002F1C90">
        <w:rPr>
          <w:rFonts w:ascii="宋体" w:eastAsia="宋体" w:hAnsi="宋体"/>
          <w:i/>
          <w:sz w:val="24"/>
          <w:szCs w:val="24"/>
        </w:rPr>
        <w:t>(1-p)</w:t>
      </w:r>
      <w:r w:rsidRPr="002F1C90">
        <w:rPr>
          <w:rFonts w:ascii="宋体" w:eastAsia="宋体" w:hAnsi="宋体"/>
          <w:i/>
          <w:sz w:val="24"/>
          <w:szCs w:val="24"/>
          <w:vertAlign w:val="superscript"/>
        </w:rPr>
        <w:t>3</w:t>
      </w:r>
    </w:p>
    <w:p w14:paraId="03C324F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</w:t>
      </w:r>
      <w:r w:rsidRPr="002F1C90">
        <w:rPr>
          <w:rFonts w:ascii="宋体" w:eastAsia="宋体" w:hAnsi="宋体"/>
          <w:i/>
          <w:sz w:val="24"/>
          <w:szCs w:val="24"/>
        </w:rPr>
        <w:t>4p(1-p)</w:t>
      </w:r>
      <w:r w:rsidRPr="002F1C90">
        <w:rPr>
          <w:rFonts w:ascii="宋体" w:eastAsia="宋体" w:hAnsi="宋体"/>
          <w:i/>
          <w:sz w:val="24"/>
          <w:szCs w:val="24"/>
          <w:vertAlign w:val="superscript"/>
        </w:rPr>
        <w:t>3</w:t>
      </w:r>
    </w:p>
    <w:p w14:paraId="706E595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</w:t>
      </w:r>
      <w:r w:rsidRPr="002F1C90">
        <w:rPr>
          <w:rFonts w:ascii="宋体" w:eastAsia="宋体" w:hAnsi="宋体"/>
          <w:i/>
          <w:sz w:val="24"/>
          <w:szCs w:val="24"/>
        </w:rPr>
        <w:t>5p</w:t>
      </w:r>
      <w:r w:rsidRPr="002F1C90">
        <w:rPr>
          <w:rFonts w:ascii="宋体" w:eastAsia="宋体" w:hAnsi="宋体"/>
          <w:i/>
          <w:sz w:val="24"/>
          <w:szCs w:val="24"/>
          <w:vertAlign w:val="superscript"/>
        </w:rPr>
        <w:t>2</w:t>
      </w:r>
      <w:r w:rsidRPr="002F1C90">
        <w:rPr>
          <w:rFonts w:ascii="宋体" w:eastAsia="宋体" w:hAnsi="宋体"/>
          <w:i/>
          <w:sz w:val="24"/>
          <w:szCs w:val="24"/>
        </w:rPr>
        <w:t>(1-p)</w:t>
      </w:r>
      <w:r w:rsidRPr="002F1C90">
        <w:rPr>
          <w:rFonts w:ascii="宋体" w:eastAsia="宋体" w:hAnsi="宋体"/>
          <w:i/>
          <w:sz w:val="24"/>
          <w:szCs w:val="24"/>
          <w:vertAlign w:val="superscript"/>
        </w:rPr>
        <w:t>3</w:t>
      </w:r>
    </w:p>
    <w:p w14:paraId="54666C9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i/>
          <w:sz w:val="24"/>
          <w:szCs w:val="24"/>
        </w:rPr>
        <w:t>4p</w:t>
      </w:r>
      <w:r w:rsidRPr="002F1C90">
        <w:rPr>
          <w:rFonts w:ascii="宋体" w:eastAsia="宋体" w:hAnsi="宋体"/>
          <w:i/>
          <w:sz w:val="24"/>
          <w:szCs w:val="24"/>
          <w:vertAlign w:val="superscript"/>
        </w:rPr>
        <w:t>2</w:t>
      </w:r>
      <w:r w:rsidRPr="002F1C90">
        <w:rPr>
          <w:rFonts w:ascii="宋体" w:eastAsia="宋体" w:hAnsi="宋体"/>
          <w:i/>
          <w:sz w:val="24"/>
          <w:szCs w:val="24"/>
        </w:rPr>
        <w:t>(1-p)</w:t>
      </w:r>
      <w:r w:rsidRPr="002F1C90">
        <w:rPr>
          <w:rFonts w:ascii="宋体" w:eastAsia="宋体" w:hAnsi="宋体"/>
          <w:i/>
          <w:sz w:val="24"/>
          <w:szCs w:val="24"/>
          <w:vertAlign w:val="superscript"/>
        </w:rPr>
        <w:t>3</w:t>
      </w:r>
    </w:p>
    <w:p w14:paraId="7860E52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7．设A, B是任意两个的互不相容事件, 则必有（　　）。</w:t>
      </w:r>
    </w:p>
    <w:p w14:paraId="3843CC2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P(AB)=P(A)P(B)</w:t>
      </w:r>
    </w:p>
    <w:p w14:paraId="1BFBDCF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P(A-</w:t>
      </w:r>
      <w:proofErr w:type="gramStart"/>
      <w:r w:rsidRPr="002F1C90">
        <w:rPr>
          <w:rFonts w:ascii="宋体" w:eastAsia="宋体" w:hAnsi="宋体"/>
          <w:sz w:val="24"/>
          <w:szCs w:val="24"/>
        </w:rPr>
        <w:t>B)=</w:t>
      </w:r>
      <w:proofErr w:type="gramEnd"/>
      <w:r w:rsidRPr="002F1C90">
        <w:rPr>
          <w:rFonts w:ascii="宋体" w:eastAsia="宋体" w:hAnsi="宋体"/>
          <w:sz w:val="24"/>
          <w:szCs w:val="24"/>
        </w:rPr>
        <w:t>P(A)</w:t>
      </w:r>
    </w:p>
    <w:p w14:paraId="2859DA8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3C9DE8F" wp14:editId="426BC028">
            <wp:extent cx="114300" cy="142875"/>
            <wp:effectExtent l="19050" t="0" r="0" b="0"/>
            <wp:docPr id="14" name="D:/webapps/sol_file/jobbank/images/2066/1bafb318-d916-4a44-9252-a1c8ff25d7b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D:/webapps/sol_file/jobbank/images/2066/1bafb318-d916-4a44-9252-a1c8ff25d7be.pn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与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AB79ED1" wp14:editId="31547B10">
            <wp:extent cx="114300" cy="142875"/>
            <wp:effectExtent l="19050" t="0" r="0" b="0"/>
            <wp:docPr id="15" name="D:/webapps/sol_file/jobbank/images/2066/47692f8a-0e07-47db-98c7-5d5a379c9ff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D:/webapps/sol_file/jobbank/images/2066/47692f8a-0e07-47db-98c7-5d5a379c9ffd.pn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 xml:space="preserve"> 互不相容</w:t>
      </w:r>
    </w:p>
    <w:p w14:paraId="1A21809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101E510" wp14:editId="10BD5EE6">
            <wp:extent cx="114300" cy="142875"/>
            <wp:effectExtent l="19050" t="0" r="0" b="0"/>
            <wp:docPr id="16" name="D:/webapps/sol_file/jobbank/images/2066/a4d7d6fa-e439-4c7c-8856-204126b726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D:/webapps/sol_file/jobbank/images/2066/a4d7d6fa-e439-4c7c-8856-204126b72679.pn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与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BEE46FD" wp14:editId="0F2642E9">
            <wp:extent cx="114300" cy="142875"/>
            <wp:effectExtent l="19050" t="0" r="0" b="0"/>
            <wp:docPr id="17" name="D:/webapps/sol_file/jobbank/images/2066/c694fb2f-c8a2-48c4-b224-f125a164c7c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D:/webapps/sol_file/jobbank/images/2066/c694fb2f-c8a2-48c4-b224-f125a164c7c3.pn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 xml:space="preserve"> 相容</w:t>
      </w:r>
    </w:p>
    <w:p w14:paraId="124E7A3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8．设</w:t>
      </w:r>
      <w:proofErr w:type="gramStart"/>
      <w:r w:rsidRPr="002F1C90">
        <w:rPr>
          <w:rFonts w:ascii="宋体" w:eastAsia="宋体" w:hAnsi="宋体"/>
          <w:sz w:val="24"/>
          <w:szCs w:val="24"/>
        </w:rPr>
        <w:t>某人向</w:t>
      </w:r>
      <w:proofErr w:type="gramEnd"/>
      <w:r w:rsidRPr="002F1C90">
        <w:rPr>
          <w:rFonts w:ascii="宋体" w:eastAsia="宋体" w:hAnsi="宋体"/>
          <w:sz w:val="24"/>
          <w:szCs w:val="24"/>
        </w:rPr>
        <w:t xml:space="preserve">一个目标射击, 每次击中目标的概率为0.8 , </w:t>
      </w:r>
      <w:proofErr w:type="gramStart"/>
      <w:r w:rsidRPr="002F1C90">
        <w:rPr>
          <w:rFonts w:ascii="宋体" w:eastAsia="宋体" w:hAnsi="宋体"/>
          <w:sz w:val="24"/>
          <w:szCs w:val="24"/>
        </w:rPr>
        <w:t>现独立</w:t>
      </w:r>
      <w:proofErr w:type="gramEnd"/>
      <w:r w:rsidRPr="002F1C90">
        <w:rPr>
          <w:rFonts w:ascii="宋体" w:eastAsia="宋体" w:hAnsi="宋体"/>
          <w:sz w:val="24"/>
          <w:szCs w:val="24"/>
        </w:rPr>
        <w:t>射击3次, 则3次中恰好有2次击中目标的概率是（　　）。</w:t>
      </w:r>
    </w:p>
    <w:p w14:paraId="67B28E2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0.384</w:t>
      </w:r>
    </w:p>
    <w:p w14:paraId="48036A2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0.64</w:t>
      </w:r>
    </w:p>
    <w:p w14:paraId="460BE55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0.32</w:t>
      </w:r>
    </w:p>
    <w:p w14:paraId="5169CA3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0.128</w:t>
      </w:r>
    </w:p>
    <w:p w14:paraId="627E8B3F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二、计算题</w:t>
      </w:r>
    </w:p>
    <w:p w14:paraId="2BB0DAB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9．设6位同学每位都等可能地进入十间教室中任何一间自习，求6位同学所在教室各不相同的概率。</w:t>
      </w:r>
    </w:p>
    <w:p w14:paraId="3AC438E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20．</w:t>
      </w:r>
      <w:proofErr w:type="gramStart"/>
      <w:r w:rsidRPr="002F1C90">
        <w:rPr>
          <w:rFonts w:ascii="宋体" w:eastAsia="宋体" w:hAnsi="宋体"/>
          <w:sz w:val="24"/>
          <w:szCs w:val="24"/>
        </w:rPr>
        <w:t>设系统</w:t>
      </w:r>
      <w:proofErr w:type="gramEnd"/>
      <w:r w:rsidRPr="002F1C90">
        <w:rPr>
          <w:rFonts w:ascii="宋体" w:eastAsia="宋体" w:hAnsi="宋体"/>
          <w:sz w:val="24"/>
          <w:szCs w:val="24"/>
        </w:rPr>
        <w:t>由100个相互独立的部件组成, 运行期间每个部件损坏的概率为0.1, 至少有85个部件是完好时系统才能正常工作。用中心极限定理求系统正常工作的概率。(</w:t>
      </w:r>
      <w:proofErr w:type="gramStart"/>
      <w:r w:rsidRPr="002F1C90">
        <w:rPr>
          <w:rFonts w:ascii="宋体" w:eastAsia="宋体" w:hAnsi="宋体"/>
          <w:sz w:val="24"/>
          <w:szCs w:val="24"/>
        </w:rPr>
        <w:t>Φ(</w:t>
      </w:r>
      <w:proofErr w:type="gramEnd"/>
      <w:r w:rsidRPr="002F1C90">
        <w:rPr>
          <w:rFonts w:ascii="宋体" w:eastAsia="宋体" w:hAnsi="宋体"/>
          <w:sz w:val="24"/>
          <w:szCs w:val="24"/>
        </w:rPr>
        <w:t>1.67)=0.9525)</w:t>
      </w:r>
    </w:p>
    <w:p w14:paraId="14C7271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21．某市有50%住户订日报，有65%住户订晚报，有85%住户至少订这两种报纸中的一种，</w:t>
      </w:r>
      <w:proofErr w:type="gramStart"/>
      <w:r w:rsidRPr="002F1C90">
        <w:rPr>
          <w:rFonts w:ascii="宋体" w:eastAsia="宋体" w:hAnsi="宋体"/>
          <w:sz w:val="24"/>
          <w:szCs w:val="24"/>
        </w:rPr>
        <w:t>求同时</w:t>
      </w:r>
      <w:proofErr w:type="gramEnd"/>
      <w:r w:rsidRPr="002F1C90">
        <w:rPr>
          <w:rFonts w:ascii="宋体" w:eastAsia="宋体" w:hAnsi="宋体"/>
          <w:sz w:val="24"/>
          <w:szCs w:val="24"/>
        </w:rPr>
        <w:t>订这两种报纸的住户的概率。</w:t>
      </w:r>
    </w:p>
    <w:p w14:paraId="37339A4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 xml:space="preserve">22．两人独立射击, 甲击中目标的概率为0.6, 乙击中目标的概率为0.7, </w:t>
      </w:r>
      <w:proofErr w:type="gramStart"/>
      <w:r w:rsidRPr="002F1C90">
        <w:rPr>
          <w:rFonts w:ascii="宋体" w:eastAsia="宋体" w:hAnsi="宋体"/>
          <w:sz w:val="24"/>
          <w:szCs w:val="24"/>
        </w:rPr>
        <w:t>求目标</w:t>
      </w:r>
      <w:proofErr w:type="gramEnd"/>
      <w:r w:rsidRPr="002F1C90">
        <w:rPr>
          <w:rFonts w:ascii="宋体" w:eastAsia="宋体" w:hAnsi="宋体"/>
          <w:sz w:val="24"/>
          <w:szCs w:val="24"/>
        </w:rPr>
        <w:t>被击中的概率。</w:t>
      </w:r>
    </w:p>
    <w:p w14:paraId="51B1CE5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23．设某产品的合格率为80% 。检验员在检验时合格品被认为合格的概率为97%，次品被认为合格的概率为2%。（1）求任取</w:t>
      </w:r>
      <w:proofErr w:type="gramStart"/>
      <w:r w:rsidRPr="002F1C90">
        <w:rPr>
          <w:rFonts w:ascii="宋体" w:eastAsia="宋体" w:hAnsi="宋体"/>
          <w:sz w:val="24"/>
          <w:szCs w:val="24"/>
        </w:rPr>
        <w:t>一</w:t>
      </w:r>
      <w:proofErr w:type="gramEnd"/>
      <w:r w:rsidRPr="002F1C90">
        <w:rPr>
          <w:rFonts w:ascii="宋体" w:eastAsia="宋体" w:hAnsi="宋体"/>
          <w:sz w:val="24"/>
          <w:szCs w:val="24"/>
        </w:rPr>
        <w:t>产品被检验员检验合格的概率；（2）若</w:t>
      </w:r>
      <w:proofErr w:type="gramStart"/>
      <w:r w:rsidRPr="002F1C90">
        <w:rPr>
          <w:rFonts w:ascii="宋体" w:eastAsia="宋体" w:hAnsi="宋体"/>
          <w:sz w:val="24"/>
          <w:szCs w:val="24"/>
        </w:rPr>
        <w:t>一</w:t>
      </w:r>
      <w:proofErr w:type="gramEnd"/>
      <w:r w:rsidRPr="002F1C90">
        <w:rPr>
          <w:rFonts w:ascii="宋体" w:eastAsia="宋体" w:hAnsi="宋体"/>
          <w:sz w:val="24"/>
          <w:szCs w:val="24"/>
        </w:rPr>
        <w:t>产品通过了检验，求该产品确为合格品的概率。</w:t>
      </w:r>
    </w:p>
    <w:p w14:paraId="2D44A1F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lastRenderedPageBreak/>
        <w:t>24．一箱产品共100件,其中次品个数从0到2是等可能的。开箱检验时，从中随机抽取10件，如果发现有次品，则认为该箱产品不合要求而拒收。（1）求通过验收的概率；（2）若已知该箱产品已通过验收，求其中确实没有次品的概率。</w:t>
      </w:r>
    </w:p>
    <w:p w14:paraId="3D063E79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三、填空题</w:t>
      </w:r>
    </w:p>
    <w:p w14:paraId="3397753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25．设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9E1A6CE" wp14:editId="70C91595">
            <wp:extent cx="2474259" cy="219075"/>
            <wp:effectExtent l="0" t="0" r="0" b="0"/>
            <wp:docPr id="18" name="D:/webapps/sol_file/jobbank/images/2066/820a6b45-8a3b-4074-942c-a004f98701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D:/webapps/sol_file/jobbank/images/2066/820a6b45-8a3b-4074-942c-a004f9870174.pn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256" cy="219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______。</w:t>
      </w:r>
    </w:p>
    <w:p w14:paraId="5478568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26．设A，B，C是三个事件, 则A，B，C中至多有2个事件发生可表示为________。</w:t>
      </w:r>
    </w:p>
    <w:p w14:paraId="279B946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 xml:space="preserve">27．设P（A）= 0.7,P (A － B) = 0.3 , 则 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D4DF2C8" wp14:editId="6267D405">
            <wp:extent cx="342900" cy="171450"/>
            <wp:effectExtent l="19050" t="0" r="0" b="0"/>
            <wp:docPr id="19" name="D:/webapps/sol_file/jobbank/images/2066/e50fc85c-68f2-401f-89b8-53ac986057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D:/webapps/sol_file/jobbank/images/2066/e50fc85c-68f2-401f-89b8-53ac98605745.png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 xml:space="preserve"> ___________。</w:t>
      </w:r>
    </w:p>
    <w:p w14:paraId="1699828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28．</w:t>
      </w:r>
      <w:proofErr w:type="gramStart"/>
      <w:r w:rsidRPr="002F1C90">
        <w:rPr>
          <w:rFonts w:ascii="宋体" w:eastAsia="宋体" w:hAnsi="宋体"/>
          <w:sz w:val="24"/>
          <w:szCs w:val="24"/>
        </w:rPr>
        <w:t>若事件</w:t>
      </w:r>
      <w:proofErr w:type="gramEnd"/>
      <w:r w:rsidRPr="002F1C90">
        <w:rPr>
          <w:rFonts w:ascii="宋体" w:eastAsia="宋体" w:hAnsi="宋体"/>
          <w:sz w:val="24"/>
          <w:szCs w:val="24"/>
        </w:rPr>
        <w:t>A与B互斥，P(A)=0.6,P(A∪B)=0.8,则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43DBD46" wp14:editId="0F931121">
            <wp:extent cx="1028700" cy="247649"/>
            <wp:effectExtent l="19050" t="0" r="0" b="0"/>
            <wp:docPr id="20" name="D:/webapps/sol_file/jobbank/images/63591685720914000342988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D:/webapps/sol_file/jobbank/images/6359168572091400034298887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47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31044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29．设A，B，C是三个事件, 则A，B，C中恰有2个事件发生可表示为 _______。</w:t>
      </w:r>
    </w:p>
    <w:p w14:paraId="657D069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30．一批零件的次品率为0.2, 连取三次, 每次一件(有放回), 则三次中恰有两次取到次品的概率为</w:t>
      </w:r>
      <w:r w:rsidRPr="002F1C90">
        <w:rPr>
          <w:rFonts w:ascii="宋体" w:eastAsia="宋体" w:hAnsi="宋体"/>
          <w:sz w:val="24"/>
          <w:szCs w:val="24"/>
          <w:u w:val="single"/>
        </w:rPr>
        <w:t xml:space="preserve">               </w:t>
      </w:r>
      <w:r w:rsidRPr="002F1C90">
        <w:rPr>
          <w:rFonts w:ascii="宋体" w:eastAsia="宋体" w:hAnsi="宋体"/>
          <w:sz w:val="24"/>
          <w:szCs w:val="24"/>
        </w:rPr>
        <w:t>。</w:t>
      </w:r>
    </w:p>
    <w:p w14:paraId="08725B3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31．设A，B，C是三个事件，则A不发生但 B，C中至少有1个事件发生可表示为___________</w:t>
      </w:r>
    </w:p>
    <w:p w14:paraId="26224C10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四、证明题</w:t>
      </w:r>
    </w:p>
    <w:p w14:paraId="0CCCB7B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32．设6位同学每位都等可能地进入十间教室中任何一间自习，求6位同学所在教室各不相同的概率。</w:t>
      </w:r>
    </w:p>
    <w:p w14:paraId="24AFA56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33．设</w:t>
      </w:r>
      <w:r w:rsidRPr="002F1C90">
        <w:rPr>
          <w:rFonts w:ascii="宋体" w:eastAsia="宋体" w:hAnsi="宋体"/>
          <w:i/>
          <w:sz w:val="24"/>
          <w:szCs w:val="24"/>
        </w:rPr>
        <w:t>P(A)=</w:t>
      </w:r>
      <w:proofErr w:type="spellStart"/>
      <w:r w:rsidRPr="002F1C90">
        <w:rPr>
          <w:rFonts w:ascii="宋体" w:eastAsia="宋体" w:hAnsi="宋体"/>
          <w:i/>
          <w:sz w:val="24"/>
          <w:szCs w:val="24"/>
        </w:rPr>
        <w:t>a</w:t>
      </w:r>
      <w:r w:rsidRPr="002F1C90">
        <w:rPr>
          <w:rFonts w:ascii="宋体" w:eastAsia="宋体" w:hAnsi="宋体"/>
          <w:sz w:val="24"/>
          <w:szCs w:val="24"/>
        </w:rPr>
        <w:t>,</w:t>
      </w:r>
      <w:r w:rsidRPr="002F1C90">
        <w:rPr>
          <w:rFonts w:ascii="宋体" w:eastAsia="宋体" w:hAnsi="宋体"/>
          <w:i/>
          <w:sz w:val="24"/>
          <w:szCs w:val="24"/>
        </w:rPr>
        <w:t>P</w:t>
      </w:r>
      <w:proofErr w:type="spellEnd"/>
      <w:r w:rsidRPr="002F1C90">
        <w:rPr>
          <w:rFonts w:ascii="宋体" w:eastAsia="宋体" w:hAnsi="宋体"/>
          <w:i/>
          <w:sz w:val="24"/>
          <w:szCs w:val="24"/>
        </w:rPr>
        <w:t>(B)=b,</w:t>
      </w:r>
      <w:r w:rsidRPr="002F1C90">
        <w:rPr>
          <w:rFonts w:ascii="宋体" w:eastAsia="宋体" w:hAnsi="宋体"/>
          <w:sz w:val="24"/>
          <w:szCs w:val="24"/>
        </w:rPr>
        <w:t>(</w:t>
      </w:r>
      <w:proofErr w:type="spellStart"/>
      <w:r w:rsidRPr="002F1C90">
        <w:rPr>
          <w:rFonts w:ascii="宋体" w:eastAsia="宋体" w:hAnsi="宋体"/>
          <w:sz w:val="24"/>
          <w:szCs w:val="24"/>
        </w:rPr>
        <w:t>a,b</w:t>
      </w:r>
      <w:proofErr w:type="spellEnd"/>
      <w:r w:rsidRPr="002F1C90">
        <w:rPr>
          <w:rFonts w:ascii="宋体" w:eastAsia="宋体" w:hAnsi="宋体"/>
          <w:sz w:val="24"/>
          <w:szCs w:val="24"/>
        </w:rPr>
        <w:t>均大于0)。证明a/</w:t>
      </w:r>
      <w:proofErr w:type="spellStart"/>
      <w:r w:rsidRPr="002F1C90">
        <w:rPr>
          <w:rFonts w:ascii="宋体" w:eastAsia="宋体" w:hAnsi="宋体"/>
          <w:sz w:val="24"/>
          <w:szCs w:val="24"/>
        </w:rPr>
        <w:t>b≥</w:t>
      </w:r>
      <w:r w:rsidRPr="002F1C90">
        <w:rPr>
          <w:rFonts w:ascii="宋体" w:eastAsia="宋体" w:hAnsi="宋体"/>
          <w:i/>
          <w:sz w:val="24"/>
          <w:szCs w:val="24"/>
        </w:rPr>
        <w:t>P</w:t>
      </w:r>
      <w:proofErr w:type="spellEnd"/>
      <w:r w:rsidRPr="002F1C90">
        <w:rPr>
          <w:rFonts w:ascii="宋体" w:eastAsia="宋体" w:hAnsi="宋体"/>
          <w:i/>
          <w:sz w:val="24"/>
          <w:szCs w:val="24"/>
        </w:rPr>
        <w:t>(A/B)≥(</w:t>
      </w:r>
      <w:r w:rsidRPr="002F1C90">
        <w:rPr>
          <w:rFonts w:ascii="宋体" w:eastAsia="宋体" w:hAnsi="宋体"/>
          <w:sz w:val="24"/>
          <w:szCs w:val="24"/>
        </w:rPr>
        <w:t>a+b-1)/b</w:t>
      </w:r>
    </w:p>
    <w:p w14:paraId="0169C27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34．已知随机事件A与B相互独立，求证事件A与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804EBA5" wp14:editId="0FD0C574">
            <wp:extent cx="123824" cy="161925"/>
            <wp:effectExtent l="19050" t="0" r="0" b="0"/>
            <wp:docPr id="21" name="D:/webapps/sol_file/jobbank/images/2066/63603400692538841713762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D:/webapps/sol_file/jobbank/images/2066/6360340069253884171376274.png" descr="BPVUKL_Q%Z9}9}K~S3H0R[L.png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4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也是相互独立的。</w:t>
      </w:r>
    </w:p>
    <w:p w14:paraId="51569C8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35．已知随机事件A与B相互独立，求证事件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733A292" wp14:editId="72F0940D">
            <wp:extent cx="285750" cy="171450"/>
            <wp:effectExtent l="19050" t="0" r="0" b="0"/>
            <wp:docPr id="22" name="D:/webapps/sol_file/jobbank/images/2066/96d59eaa-e9f2-4312-89eb-20e2289125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D:/webapps/sol_file/jobbank/images/2066/96d59eaa-e9f2-4312-89eb-20e228912517.png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也是相互独立的。</w:t>
      </w:r>
    </w:p>
    <w:p w14:paraId="02C001ED" w14:textId="77777777" w:rsidR="00E059A1" w:rsidRPr="002F1C90" w:rsidRDefault="002F1C90">
      <w:pPr>
        <w:jc w:val="center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第二章　随机变量的分布</w:t>
      </w:r>
    </w:p>
    <w:p w14:paraId="1B168AFC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一、单项选择题</w:t>
      </w:r>
    </w:p>
    <w:p w14:paraId="4ADEADA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36．设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26CAED6" wp14:editId="6E7C01CF">
            <wp:extent cx="933449" cy="266700"/>
            <wp:effectExtent l="19050" t="0" r="0" b="0"/>
            <wp:docPr id="23" name="D:/webapps/sol_file/jobbank/images//63613075364358000949614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D:/webapps/sol_file/jobbank/images//6361307536435800094961401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49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分别为随机变量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65E59A3" wp14:editId="0CA18A60">
            <wp:extent cx="676275" cy="228600"/>
            <wp:effectExtent l="19050" t="0" r="0" b="0"/>
            <wp:docPr id="24" name="D:/webapps/sol_file/jobbank/images//63613075385259203648465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D:/webapps/sol_file/jobbank/images//6361307538525920364846550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的分布函数，为使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C463548" wp14:editId="1C76CBAC">
            <wp:extent cx="1114425" cy="257175"/>
            <wp:effectExtent l="19050" t="0" r="0" b="0"/>
            <wp:docPr id="25" name="D:/webapps/sol_file/jobbank/images//636130754088935540605639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D:/webapps/sol_file/jobbank/images//6361307540889355406056397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是某一随机变量的分布函数，在下列给定的各组数值中应取（      ）。</w:t>
      </w:r>
    </w:p>
    <w:p w14:paraId="5BB7E04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</w:t>
      </w:r>
      <w:r w:rsidR="006B5F6A" w:rsidRPr="006B5F6A">
        <w:rPr>
          <w:rFonts w:ascii="宋体" w:eastAsia="宋体" w:hAnsi="宋体"/>
          <w:position w:val="-24"/>
          <w:sz w:val="24"/>
          <w:szCs w:val="24"/>
        </w:rPr>
        <w:object w:dxaOrig="1380" w:dyaOrig="620" w14:anchorId="147048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0.6pt" o:ole="">
            <v:imagedata r:id="rId29" o:title=""/>
          </v:shape>
          <o:OLEObject Type="Embed" ProgID="Equation.DSMT4" ShapeID="_x0000_i1025" DrawAspect="Content" ObjectID="_1667888195" r:id="rId30"/>
        </w:object>
      </w:r>
      <w:r w:rsidR="006B5F6A">
        <w:rPr>
          <w:rFonts w:ascii="宋体" w:eastAsia="宋体" w:hAnsi="宋体"/>
          <w:sz w:val="24"/>
          <w:szCs w:val="24"/>
        </w:rPr>
        <w:t xml:space="preserve"> </w:t>
      </w:r>
    </w:p>
    <w:p w14:paraId="382458D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287CD0C" wp14:editId="1ED2080C">
            <wp:extent cx="923925" cy="485775"/>
            <wp:effectExtent l="19050" t="0" r="0" b="0"/>
            <wp:docPr id="27" name="D:/webapps/sol_file/jobbank/images//63613075452806069225090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D:/webapps/sol_file/jobbank/images//6361307545280606922509000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700CE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A8B8128" wp14:editId="54E6E2B3">
            <wp:extent cx="1019174" cy="476250"/>
            <wp:effectExtent l="19050" t="0" r="0" b="0"/>
            <wp:docPr id="28" name="D:/webapps/sol_file/jobbank/images//63613075468974996784686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D:/webapps/sol_file/jobbank/images//6361307546897499678468630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4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AC2F5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893E0F1" wp14:editId="1C295751">
            <wp:extent cx="990599" cy="409575"/>
            <wp:effectExtent l="19050" t="0" r="0" b="0"/>
            <wp:docPr id="29" name="D:/webapps/sol_file/jobbank/images//63613075480305642887742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D:/webapps/sol_file/jobbank/images//6361307548030564288774262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599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02D1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lastRenderedPageBreak/>
        <w:t>37．设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9078920" wp14:editId="31249480">
            <wp:extent cx="1666875" cy="866775"/>
            <wp:effectExtent l="19050" t="0" r="0" b="0"/>
            <wp:docPr id="30" name="D:/webapps/sol_file/jobbank/images//63613075774145470746704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D:/webapps/sol_file/jobbank/images//6361307577414547074670465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是连续性随机变量X的分布函数，则a=（      ）。</w:t>
      </w:r>
    </w:p>
    <w:p w14:paraId="29EF809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4</w:t>
      </w:r>
    </w:p>
    <w:p w14:paraId="6424C62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3</w:t>
      </w:r>
    </w:p>
    <w:p w14:paraId="71D34AF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2</w:t>
      </w:r>
    </w:p>
    <w:p w14:paraId="51F0D74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1</w:t>
      </w:r>
    </w:p>
    <w:p w14:paraId="1F7F92F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38．设随机变量X的概率密度函数为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361C059" wp14:editId="381D0BF8">
            <wp:extent cx="1495425" cy="504825"/>
            <wp:effectExtent l="19050" t="0" r="0" b="0"/>
            <wp:docPr id="31" name="D:/webapps/sol_file/jobbank/images//63613076023244734847713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D:/webapps/sol_file/jobbank/images//6361307602324473484771379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,则X的分布函数为（）</w:t>
      </w:r>
    </w:p>
    <w:p w14:paraId="7C34DA5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D6109AD" wp14:editId="1EBD10DC">
            <wp:extent cx="1390650" cy="504825"/>
            <wp:effectExtent l="19050" t="0" r="0" b="0"/>
            <wp:docPr id="32" name="D:/webapps/sol_file/jobbank/images//6361307604137877477630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D:/webapps/sol_file/jobbank/images//6361307604137877477630001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A98E6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63C87AF" wp14:editId="6B2E3484">
            <wp:extent cx="1495425" cy="552450"/>
            <wp:effectExtent l="19050" t="0" r="0" b="0"/>
            <wp:docPr id="33" name="D:/webapps/sol_file/jobbank/images//63613076054571529696335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D:/webapps/sol_file/jobbank/images//6361307605457152969633565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C7F76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6A19407" wp14:editId="5FB8B5EB">
            <wp:extent cx="1419225" cy="704850"/>
            <wp:effectExtent l="19050" t="0" r="0" b="0"/>
            <wp:docPr id="34" name="D:/webapps/sol_file/jobbank/images//63613076071569499127066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D:/webapps/sol_file/jobbank/images//6361307607156949912706636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6C08C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C27EF5B" wp14:editId="331660FB">
            <wp:extent cx="1476375" cy="542925"/>
            <wp:effectExtent l="19050" t="0" r="0" b="0"/>
            <wp:docPr id="35" name="D:/webapps/sol_file/jobbank/images//636130760881864603559427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D:/webapps/sol_file/jobbank/images//6361307608818646035594271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9C7F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39．设一个零件的使用寿命X的密度函数为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C935EBD" wp14:editId="3CA66588">
            <wp:extent cx="1943100" cy="704850"/>
            <wp:effectExtent l="19050" t="0" r="0" b="0"/>
            <wp:docPr id="36" name="D:/webapps/sol_file/jobbank/images//63613077171053466251739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D:/webapps/sol_file/jobbank/images//6361307717105346625173949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 xml:space="preserve"> 则三个这样的零件中恰好有一个的使用寿命超过1000的概率为（）</w:t>
      </w:r>
    </w:p>
    <w:p w14:paraId="4899D48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691E966" wp14:editId="36B3C379">
            <wp:extent cx="352425" cy="295275"/>
            <wp:effectExtent l="19050" t="0" r="0" b="0"/>
            <wp:docPr id="37" name="D:/webapps/sol_file/jobbank/images//63613077186314339882775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D:/webapps/sol_file/jobbank/images//6361307718631433988277567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7B31E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95ED57F" wp14:editId="36312920">
            <wp:extent cx="904875" cy="304800"/>
            <wp:effectExtent l="19050" t="0" r="0" b="0"/>
            <wp:docPr id="38" name="D:/webapps/sol_file/jobbank/images//63613077200181131119094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D:/webapps/sol_file/jobbank/images//6361307720018113111909431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67C9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7038F1D" wp14:editId="7E9600E1">
            <wp:extent cx="409575" cy="285750"/>
            <wp:effectExtent l="19050" t="0" r="0" b="0"/>
            <wp:docPr id="39" name="D:/webapps/sol_file/jobbank/images//63613077211167764094881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D:/webapps/sol_file/jobbank/images//6361307721116776409488118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5617C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BACC487" wp14:editId="0DFC5493">
            <wp:extent cx="428625" cy="323850"/>
            <wp:effectExtent l="19050" t="0" r="0" b="0"/>
            <wp:docPr id="40" name="D:/webapps/sol_file/jobbank/images//63613077222684431612648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D:/webapps/sol_file/jobbank/images//6361307722268443161264800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BEBB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40．下列函数为正态分布密度的是（　　）。</w:t>
      </w:r>
    </w:p>
    <w:p w14:paraId="3EEF8A7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445439A" wp14:editId="103F2744">
            <wp:extent cx="514350" cy="314325"/>
            <wp:effectExtent l="19050" t="0" r="0" b="0"/>
            <wp:docPr id="41" name="D:/webapps/sol_file/jobbank/images/2066/919400f9-2bde-4e57-929f-edb7118d56a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D:/webapps/sol_file/jobbank/images/2066/919400f9-2bde-4e57-929f-edb7118d56a3.png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F411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lastRenderedPageBreak/>
        <w:t>B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1D217A5" wp14:editId="53E1FAC5">
            <wp:extent cx="788670" cy="438150"/>
            <wp:effectExtent l="0" t="0" r="0" b="0"/>
            <wp:docPr id="42" name="D:/webapps/sol_file/jobbank/images/2066/2e561392-fbbf-46d5-8353-2fd9a6c9949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D:/webapps/sol_file/jobbank/images/2066/2e561392-fbbf-46d5-8353-2fd9a6c9949d.png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733" cy="439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8FA9C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F5E2BA3" wp14:editId="7ABCDE68">
            <wp:extent cx="790575" cy="383661"/>
            <wp:effectExtent l="0" t="0" r="0" b="0"/>
            <wp:docPr id="43" name="D:/webapps/sol_file/jobbank/images/2066/df1fa316-2f5d-49b5-9829-b9d89d7de3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D:/webapps/sol_file/jobbank/images/2066/df1fa316-2f5d-49b5-9829-b9d89d7de301.png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6382" cy="386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70FC26" w14:textId="77777777" w:rsidR="00E059A1" w:rsidRPr="002F1C90" w:rsidRDefault="002F1C90" w:rsidP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noProof/>
          <w:sz w:val="24"/>
          <w:szCs w:val="24"/>
        </w:rPr>
        <w:t xml:space="preserve"> 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AAD45F3" wp14:editId="24615305">
            <wp:extent cx="704850" cy="456079"/>
            <wp:effectExtent l="0" t="0" r="0" b="0"/>
            <wp:docPr id="44" name="D:/webapps/sol_file/jobbank/images/2066/a962bdf2-7a5d-4b7e-bd36-6a4eb345e8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D:/webapps/sol_file/jobbank/images/2066/a962bdf2-7a5d-4b7e-bd36-6a4eb345e8e7.png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5559" cy="46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863B3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41．下列函数为随机变量密度的是（　　）。</w:t>
      </w:r>
    </w:p>
    <w:p w14:paraId="6D9B495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4BAB531" wp14:editId="49C5F27D">
            <wp:extent cx="1114425" cy="457200"/>
            <wp:effectExtent l="19050" t="0" r="0" b="0"/>
            <wp:docPr id="45" name="D:/webapps/sol_file/jobbank/images/2066/44c8ad42-467d-423d-94fd-23de4f7cae9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D:/webapps/sol_file/jobbank/images/2066/44c8ad42-467d-423d-94fd-23de4f7cae97.png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59283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9F48F82" wp14:editId="46324FDC">
            <wp:extent cx="1171575" cy="457200"/>
            <wp:effectExtent l="19050" t="0" r="0" b="0"/>
            <wp:docPr id="46" name="D:/webapps/sol_file/jobbank/images/2066/5c162f76-4184-46f7-b7f2-d1d28115955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D:/webapps/sol_file/jobbank/images/2066/5c162f76-4184-46f7-b7f2-d1d28115955c.png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693E1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32E7867" wp14:editId="78CDB3D9">
            <wp:extent cx="1104900" cy="333375"/>
            <wp:effectExtent l="19050" t="0" r="0" b="0"/>
            <wp:docPr id="47" name="D:/webapps/sol_file/jobbank/images/2066/6bce6872-18cf-4c91-8710-ac457304ad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D:/webapps/sol_file/jobbank/images/2066/6bce6872-18cf-4c91-8710-ac457304ad89.png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7EFBE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6798106" wp14:editId="7E5779F3">
            <wp:extent cx="1162050" cy="333375"/>
            <wp:effectExtent l="19050" t="0" r="0" b="0"/>
            <wp:docPr id="48" name="D:/webapps/sol_file/jobbank/images/2066/59d8aa26-a1b2-42ca-b7fb-eecedb4736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D:/webapps/sol_file/jobbank/images/2066/59d8aa26-a1b2-42ca-b7fb-eecedb473673.png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928BC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42．设随机变量X的可能取值为x</w:t>
      </w:r>
      <w:r w:rsidRPr="002F1C90">
        <w:rPr>
          <w:rFonts w:ascii="宋体" w:eastAsia="宋体" w:hAnsi="宋体"/>
          <w:sz w:val="24"/>
          <w:szCs w:val="24"/>
          <w:vertAlign w:val="subscript"/>
        </w:rPr>
        <w:t>1</w:t>
      </w:r>
      <w:r w:rsidRPr="002F1C90">
        <w:rPr>
          <w:rFonts w:ascii="宋体" w:eastAsia="宋体" w:hAnsi="宋体"/>
          <w:sz w:val="24"/>
          <w:szCs w:val="24"/>
        </w:rPr>
        <w:t>,x</w:t>
      </w:r>
      <w:r w:rsidRPr="002F1C90">
        <w:rPr>
          <w:rFonts w:ascii="宋体" w:eastAsia="宋体" w:hAnsi="宋体"/>
          <w:sz w:val="24"/>
          <w:szCs w:val="24"/>
          <w:vertAlign w:val="subscript"/>
        </w:rPr>
        <w:t>2</w:t>
      </w:r>
      <w:r w:rsidRPr="002F1C90">
        <w:rPr>
          <w:rFonts w:ascii="宋体" w:eastAsia="宋体" w:hAnsi="宋体"/>
          <w:sz w:val="24"/>
          <w:szCs w:val="24"/>
        </w:rPr>
        <w:t>, 随机变量Y的可能取值为y</w:t>
      </w:r>
      <w:r w:rsidRPr="002F1C90">
        <w:rPr>
          <w:rFonts w:ascii="宋体" w:eastAsia="宋体" w:hAnsi="宋体"/>
          <w:sz w:val="24"/>
          <w:szCs w:val="24"/>
          <w:vertAlign w:val="subscript"/>
        </w:rPr>
        <w:t>1</w:t>
      </w:r>
      <w:r w:rsidRPr="002F1C90">
        <w:rPr>
          <w:rFonts w:ascii="宋体" w:eastAsia="宋体" w:hAnsi="宋体"/>
          <w:sz w:val="24"/>
          <w:szCs w:val="24"/>
        </w:rPr>
        <w:t>,y</w:t>
      </w:r>
      <w:r w:rsidRPr="002F1C90">
        <w:rPr>
          <w:rFonts w:ascii="宋体" w:eastAsia="宋体" w:hAnsi="宋体"/>
          <w:sz w:val="24"/>
          <w:szCs w:val="24"/>
          <w:vertAlign w:val="subscript"/>
        </w:rPr>
        <w:t>2</w:t>
      </w:r>
      <w:r w:rsidRPr="002F1C90">
        <w:rPr>
          <w:rFonts w:ascii="宋体" w:eastAsia="宋体" w:hAnsi="宋体"/>
          <w:sz w:val="24"/>
          <w:szCs w:val="24"/>
        </w:rPr>
        <w:t>,y</w:t>
      </w:r>
      <w:r w:rsidRPr="002F1C90">
        <w:rPr>
          <w:rFonts w:ascii="宋体" w:eastAsia="宋体" w:hAnsi="宋体"/>
          <w:sz w:val="24"/>
          <w:szCs w:val="24"/>
          <w:vertAlign w:val="subscript"/>
        </w:rPr>
        <w:t>3</w:t>
      </w:r>
      <w:r w:rsidRPr="002F1C90">
        <w:rPr>
          <w:rFonts w:ascii="宋体" w:eastAsia="宋体" w:hAnsi="宋体"/>
          <w:sz w:val="24"/>
          <w:szCs w:val="24"/>
        </w:rPr>
        <w:t>, 如果P{X=x</w:t>
      </w:r>
      <w:r w:rsidRPr="002F1C90">
        <w:rPr>
          <w:rFonts w:ascii="宋体" w:eastAsia="宋体" w:hAnsi="宋体"/>
          <w:sz w:val="24"/>
          <w:szCs w:val="24"/>
          <w:vertAlign w:val="subscript"/>
        </w:rPr>
        <w:t>1</w:t>
      </w:r>
      <w:r w:rsidRPr="002F1C90">
        <w:rPr>
          <w:rFonts w:ascii="宋体" w:eastAsia="宋体" w:hAnsi="宋体"/>
          <w:sz w:val="24"/>
          <w:szCs w:val="24"/>
        </w:rPr>
        <w:t>,Y=y</w:t>
      </w:r>
      <w:r w:rsidRPr="002F1C90">
        <w:rPr>
          <w:rFonts w:ascii="宋体" w:eastAsia="宋体" w:hAnsi="宋体"/>
          <w:sz w:val="24"/>
          <w:szCs w:val="24"/>
          <w:vertAlign w:val="subscript"/>
        </w:rPr>
        <w:t>1</w:t>
      </w:r>
      <w:r w:rsidRPr="002F1C90">
        <w:rPr>
          <w:rFonts w:ascii="宋体" w:eastAsia="宋体" w:hAnsi="宋体"/>
          <w:sz w:val="24"/>
          <w:szCs w:val="24"/>
        </w:rPr>
        <w:t>} = P{X=x</w:t>
      </w:r>
      <w:r w:rsidRPr="002F1C90">
        <w:rPr>
          <w:rFonts w:ascii="宋体" w:eastAsia="宋体" w:hAnsi="宋体"/>
          <w:sz w:val="24"/>
          <w:szCs w:val="24"/>
          <w:vertAlign w:val="subscript"/>
        </w:rPr>
        <w:t>1</w:t>
      </w:r>
      <w:r w:rsidRPr="002F1C90">
        <w:rPr>
          <w:rFonts w:ascii="宋体" w:eastAsia="宋体" w:hAnsi="宋体"/>
          <w:sz w:val="24"/>
          <w:szCs w:val="24"/>
        </w:rPr>
        <w:t>}·P{Y=y</w:t>
      </w:r>
      <w:r w:rsidRPr="002F1C90">
        <w:rPr>
          <w:rFonts w:ascii="宋体" w:eastAsia="宋体" w:hAnsi="宋体"/>
          <w:sz w:val="24"/>
          <w:szCs w:val="24"/>
          <w:vertAlign w:val="subscript"/>
        </w:rPr>
        <w:t>1</w:t>
      </w:r>
      <w:r w:rsidRPr="002F1C90">
        <w:rPr>
          <w:rFonts w:ascii="宋体" w:eastAsia="宋体" w:hAnsi="宋体"/>
          <w:sz w:val="24"/>
          <w:szCs w:val="24"/>
        </w:rPr>
        <w:t>}, 则随机变量X 与Y （　　）。</w:t>
      </w:r>
    </w:p>
    <w:p w14:paraId="670960B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一定不相关</w:t>
      </w:r>
    </w:p>
    <w:p w14:paraId="6DCFCC8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一定独立</w:t>
      </w:r>
    </w:p>
    <w:p w14:paraId="57E7446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一定不独立</w:t>
      </w:r>
    </w:p>
    <w:p w14:paraId="5E37A43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不一定独立</w:t>
      </w:r>
    </w:p>
    <w:p w14:paraId="17A4B84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43．设随机变量x的密度函数为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CEE5702" wp14:editId="5E8CF21E">
            <wp:extent cx="1200150" cy="457200"/>
            <wp:effectExtent l="19050" t="0" r="0" b="0"/>
            <wp:docPr id="49" name="D:/webapps/sol_file/jobbank/images/2066/722ed390-5a78-4535-9a00-3e3042f4c84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D:/webapps/sol_file/jobbank/images/2066/722ed390-5a78-4535-9a00-3e3042f4c84a.png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，则C=(     )。</w:t>
      </w:r>
    </w:p>
    <w:p w14:paraId="253EB99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0</w:t>
      </w:r>
    </w:p>
    <w:p w14:paraId="72628D0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031559E" wp14:editId="5FAE7DBE">
            <wp:extent cx="114300" cy="285750"/>
            <wp:effectExtent l="19050" t="0" r="0" b="0"/>
            <wp:docPr id="50" name="D:/webapps/sol_file/jobbank/images/2066/35faebcc-df61-4796-9c06-0cf3b91e7ab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D:/webapps/sol_file/jobbank/images/2066/35faebcc-df61-4796-9c06-0cf3b91e7ab8.png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C82D3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1</w:t>
      </w:r>
    </w:p>
    <w:p w14:paraId="1F7B665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41AB8B7" wp14:editId="502D2463">
            <wp:extent cx="104775" cy="104775"/>
            <wp:effectExtent l="19050" t="0" r="0" b="0"/>
            <wp:docPr id="51" name="D:/webapps/sol_file/jobbank/images/2066/7f00b2f4-6925-43e2-bed5-89df36441e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D:/webapps/sol_file/jobbank/images/2066/7f00b2f4-6925-43e2-bed5-89df36441e02.png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18C1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44．设随机变量</w:t>
      </w:r>
      <w:r w:rsidRPr="002F1C90">
        <w:rPr>
          <w:rFonts w:ascii="宋体" w:eastAsia="宋体" w:hAnsi="宋体"/>
          <w:i/>
          <w:sz w:val="24"/>
          <w:szCs w:val="24"/>
        </w:rPr>
        <w:t xml:space="preserve">X </w:t>
      </w:r>
      <w:r w:rsidRPr="002F1C90">
        <w:rPr>
          <w:rFonts w:ascii="宋体" w:eastAsia="宋体" w:hAnsi="宋体"/>
          <w:sz w:val="24"/>
          <w:szCs w:val="24"/>
        </w:rPr>
        <w:t>与</w:t>
      </w:r>
      <w:r w:rsidRPr="002F1C90">
        <w:rPr>
          <w:rFonts w:ascii="宋体" w:eastAsia="宋体" w:hAnsi="宋体"/>
          <w:i/>
          <w:sz w:val="24"/>
          <w:szCs w:val="24"/>
        </w:rPr>
        <w:t xml:space="preserve">Y </w:t>
      </w:r>
      <w:r w:rsidRPr="002F1C90">
        <w:rPr>
          <w:rFonts w:ascii="宋体" w:eastAsia="宋体" w:hAnsi="宋体"/>
          <w:sz w:val="24"/>
          <w:szCs w:val="24"/>
        </w:rPr>
        <w:t>相互独立且都服从区间[0,1]上的均匀分布，则下列随机变量中服从均匀分布的有（　　）。</w:t>
      </w:r>
    </w:p>
    <w:p w14:paraId="2837431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X</w:t>
      </w:r>
      <w:r w:rsidRPr="002F1C90">
        <w:rPr>
          <w:rFonts w:ascii="宋体" w:eastAsia="宋体" w:hAnsi="宋体"/>
          <w:sz w:val="24"/>
          <w:szCs w:val="24"/>
          <w:vertAlign w:val="superscript"/>
        </w:rPr>
        <w:t>2</w:t>
      </w:r>
    </w:p>
    <w:p w14:paraId="6B14A35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</w:t>
      </w:r>
      <w:r w:rsidRPr="002F1C90">
        <w:rPr>
          <w:rFonts w:ascii="宋体" w:eastAsia="宋体" w:hAnsi="宋体"/>
          <w:i/>
          <w:sz w:val="24"/>
          <w:szCs w:val="24"/>
        </w:rPr>
        <w:t xml:space="preserve">X </w:t>
      </w:r>
      <w:r w:rsidRPr="002F1C90">
        <w:rPr>
          <w:rFonts w:ascii="宋体" w:eastAsia="宋体" w:hAnsi="宋体"/>
          <w:sz w:val="24"/>
          <w:szCs w:val="24"/>
        </w:rPr>
        <w:t>+</w:t>
      </w:r>
      <w:r w:rsidRPr="002F1C90">
        <w:rPr>
          <w:rFonts w:ascii="宋体" w:eastAsia="宋体" w:hAnsi="宋体"/>
          <w:i/>
          <w:sz w:val="24"/>
          <w:szCs w:val="24"/>
        </w:rPr>
        <w:t xml:space="preserve">Y </w:t>
      </w:r>
    </w:p>
    <w:p w14:paraId="11CA207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proofErr w:type="gramStart"/>
      <w:r w:rsidRPr="002F1C90">
        <w:rPr>
          <w:rFonts w:ascii="宋体" w:eastAsia="宋体" w:hAnsi="宋体"/>
          <w:sz w:val="24"/>
          <w:szCs w:val="24"/>
        </w:rPr>
        <w:t>C.(</w:t>
      </w:r>
      <w:proofErr w:type="gramEnd"/>
      <w:r w:rsidRPr="002F1C90">
        <w:rPr>
          <w:rFonts w:ascii="宋体" w:eastAsia="宋体" w:hAnsi="宋体"/>
          <w:sz w:val="24"/>
          <w:szCs w:val="24"/>
        </w:rPr>
        <w:t>X ，Y )</w:t>
      </w:r>
    </w:p>
    <w:p w14:paraId="124D089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i/>
          <w:sz w:val="24"/>
          <w:szCs w:val="24"/>
        </w:rPr>
        <w:t xml:space="preserve">X -Y </w:t>
      </w:r>
    </w:p>
    <w:p w14:paraId="304F770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45．设随机变量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服从正态分布N(4,9)，则P{X&lt;4}=（　　）。</w:t>
      </w:r>
    </w:p>
    <w:p w14:paraId="7395154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0</w:t>
      </w:r>
    </w:p>
    <w:p w14:paraId="395E8D0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1</w:t>
      </w:r>
    </w:p>
    <w:p w14:paraId="7B54200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lastRenderedPageBreak/>
        <w:t>C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ED9D6FC" wp14:editId="36196667">
            <wp:extent cx="114300" cy="285750"/>
            <wp:effectExtent l="19050" t="0" r="0" b="0"/>
            <wp:docPr id="52" name="D:/webapps/sol_file/jobbank/images/2066/1e0cd961-e609-4fe4-a043-f4f4a39305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D:/webapps/sol_file/jobbank/images/2066/1e0cd961-e609-4fe4-a043-f4f4a3930503.png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5D7D0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77A43C8" wp14:editId="7886F245">
            <wp:extent cx="104775" cy="285750"/>
            <wp:effectExtent l="19050" t="0" r="0" b="0"/>
            <wp:docPr id="53" name="D:/webapps/sol_file/jobbank/images/2066/c164a5dc-f62e-4cd1-9f31-410eb1a6ed5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D:/webapps/sol_file/jobbank/images/2066/c164a5dc-f62e-4cd1-9f31-410eb1a6ed5f.png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91DF9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46．设随机变量X与Y相互</w:t>
      </w:r>
      <w:proofErr w:type="gramStart"/>
      <w:r w:rsidRPr="002F1C90">
        <w:rPr>
          <w:rFonts w:ascii="宋体" w:eastAsia="宋体" w:hAnsi="宋体"/>
          <w:sz w:val="24"/>
          <w:szCs w:val="24"/>
        </w:rPr>
        <w:t>独立,</w:t>
      </w:r>
      <w:proofErr w:type="gramEnd"/>
      <w:r w:rsidRPr="002F1C90">
        <w:rPr>
          <w:rFonts w:ascii="宋体" w:eastAsia="宋体" w:hAnsi="宋体"/>
          <w:sz w:val="24"/>
          <w:szCs w:val="24"/>
        </w:rPr>
        <w:t>且X在区间（0,1）上服从均匀分布，Y服从指数分布</w:t>
      </w:r>
      <w:r w:rsidRPr="002F1C90">
        <w:rPr>
          <w:rFonts w:ascii="宋体" w:eastAsia="宋体" w:hAnsi="宋体"/>
          <w:i/>
          <w:sz w:val="24"/>
          <w:szCs w:val="24"/>
        </w:rPr>
        <w:t xml:space="preserve">e(2)， </w:t>
      </w:r>
      <w:r w:rsidRPr="002F1C90">
        <w:rPr>
          <w:rFonts w:ascii="宋体" w:eastAsia="宋体" w:hAnsi="宋体"/>
          <w:sz w:val="24"/>
          <w:szCs w:val="24"/>
        </w:rPr>
        <w:t>则（X,Y）的联合密度函数为（　　）。</w:t>
      </w:r>
    </w:p>
    <w:p w14:paraId="4D3B753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C093E1F" wp14:editId="39A10B3F">
            <wp:extent cx="1752600" cy="466724"/>
            <wp:effectExtent l="19050" t="0" r="0" b="0"/>
            <wp:docPr id="54" name="D:/webapps/sol_file/jobbank/images/635916823180301304392969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D:/webapps/sol_file/jobbank/images/6359168231803013043929695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66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0D15F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2393D96" wp14:editId="18FC8B32">
            <wp:extent cx="1847850" cy="447675"/>
            <wp:effectExtent l="19050" t="0" r="0" b="0"/>
            <wp:docPr id="55" name="D:/webapps/sol_file/jobbank/images/63591682346612768127653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D:/webapps/sol_file/jobbank/images/6359168234661276812765355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FE9F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B74BFA1" wp14:editId="38E83B63">
            <wp:extent cx="1838324" cy="419100"/>
            <wp:effectExtent l="19050" t="0" r="0" b="0"/>
            <wp:docPr id="56" name="D:/webapps/sol_file/jobbank/images/63591682367481959384212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D:/webapps/sol_file/jobbank/images/6359168236748195938421258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4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90592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03B0BC6" wp14:editId="343F775C">
            <wp:extent cx="1781175" cy="371475"/>
            <wp:effectExtent l="19050" t="0" r="0" b="0"/>
            <wp:docPr id="57" name="D:/webapps/sol_file/jobbank/images/63591682386063026496804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D:/webapps/sol_file/jobbank/images/6359168238606302649680469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97A6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47．每张奖券</w:t>
      </w:r>
      <w:proofErr w:type="gramStart"/>
      <w:r w:rsidRPr="002F1C90">
        <w:rPr>
          <w:rFonts w:ascii="宋体" w:eastAsia="宋体" w:hAnsi="宋体"/>
          <w:sz w:val="24"/>
          <w:szCs w:val="24"/>
        </w:rPr>
        <w:t>中尾奖的</w:t>
      </w:r>
      <w:proofErr w:type="gramEnd"/>
      <w:r w:rsidRPr="002F1C90">
        <w:rPr>
          <w:rFonts w:ascii="宋体" w:eastAsia="宋体" w:hAnsi="宋体"/>
          <w:sz w:val="24"/>
          <w:szCs w:val="24"/>
        </w:rPr>
        <w:t>概率为1/10，某人购买了20张号码杂乱的奖券，设</w:t>
      </w:r>
      <w:proofErr w:type="gramStart"/>
      <w:r w:rsidRPr="002F1C90">
        <w:rPr>
          <w:rFonts w:ascii="宋体" w:eastAsia="宋体" w:hAnsi="宋体"/>
          <w:sz w:val="24"/>
          <w:szCs w:val="24"/>
        </w:rPr>
        <w:t>中尾奖的</w:t>
      </w:r>
      <w:proofErr w:type="gramEnd"/>
      <w:r w:rsidRPr="002F1C90">
        <w:rPr>
          <w:rFonts w:ascii="宋体" w:eastAsia="宋体" w:hAnsi="宋体"/>
          <w:sz w:val="24"/>
          <w:szCs w:val="24"/>
        </w:rPr>
        <w:t>张数为X，则X服从 （　　）。</w:t>
      </w:r>
    </w:p>
    <w:p w14:paraId="3999623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二项分布</w:t>
      </w:r>
    </w:p>
    <w:p w14:paraId="4C5A873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泊松分布</w:t>
      </w:r>
    </w:p>
    <w:p w14:paraId="480226A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指数分布</w:t>
      </w:r>
    </w:p>
    <w:p w14:paraId="15913D5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正态分布</w:t>
      </w:r>
    </w:p>
    <w:p w14:paraId="7FEC062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48．对于随机变量X ,F (x) = P {X ≤ x } 称为随机变量X的（　　）。</w:t>
      </w:r>
    </w:p>
    <w:p w14:paraId="1CB5F40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概率分布</w:t>
      </w:r>
    </w:p>
    <w:p w14:paraId="0B60220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概率</w:t>
      </w:r>
    </w:p>
    <w:p w14:paraId="02069D8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概率密度</w:t>
      </w:r>
    </w:p>
    <w:p w14:paraId="52D5C08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分布函数</w:t>
      </w:r>
    </w:p>
    <w:p w14:paraId="6D4799E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49．设随机变量X～N(1,1)，其概率密度函数为p(x)分布函数是F(x)，则正确的结论是（　　） 。</w:t>
      </w:r>
    </w:p>
    <w:p w14:paraId="6EE8908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P{X≤</w:t>
      </w:r>
      <w:proofErr w:type="gramStart"/>
      <w:r w:rsidRPr="002F1C90">
        <w:rPr>
          <w:rFonts w:ascii="宋体" w:eastAsia="宋体" w:hAnsi="宋体"/>
          <w:sz w:val="24"/>
          <w:szCs w:val="24"/>
        </w:rPr>
        <w:t>0}=</w:t>
      </w:r>
      <w:proofErr w:type="gramEnd"/>
      <w:r w:rsidRPr="002F1C90">
        <w:rPr>
          <w:rFonts w:ascii="宋体" w:eastAsia="宋体" w:hAnsi="宋体"/>
          <w:sz w:val="24"/>
          <w:szCs w:val="24"/>
        </w:rPr>
        <w:t>P{X≥0}</w:t>
      </w:r>
    </w:p>
    <w:p w14:paraId="6AFE7CD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P{≤</w:t>
      </w:r>
      <w:proofErr w:type="gramStart"/>
      <w:r w:rsidRPr="002F1C90">
        <w:rPr>
          <w:rFonts w:ascii="宋体" w:eastAsia="宋体" w:hAnsi="宋体"/>
          <w:sz w:val="24"/>
          <w:szCs w:val="24"/>
        </w:rPr>
        <w:t>1}=</w:t>
      </w:r>
      <w:proofErr w:type="gramEnd"/>
      <w:r w:rsidRPr="002F1C90">
        <w:rPr>
          <w:rFonts w:ascii="宋体" w:eastAsia="宋体" w:hAnsi="宋体"/>
          <w:sz w:val="24"/>
          <w:szCs w:val="24"/>
        </w:rPr>
        <w:t>P{x≥1}</w:t>
      </w:r>
    </w:p>
    <w:p w14:paraId="400720B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F(-</w:t>
      </w:r>
      <w:proofErr w:type="gramStart"/>
      <w:r w:rsidRPr="002F1C90">
        <w:rPr>
          <w:rFonts w:ascii="宋体" w:eastAsia="宋体" w:hAnsi="宋体"/>
          <w:sz w:val="24"/>
          <w:szCs w:val="24"/>
        </w:rPr>
        <w:t>x)=</w:t>
      </w:r>
      <w:proofErr w:type="gramEnd"/>
      <w:r w:rsidRPr="002F1C90">
        <w:rPr>
          <w:rFonts w:ascii="宋体" w:eastAsia="宋体" w:hAnsi="宋体"/>
          <w:sz w:val="24"/>
          <w:szCs w:val="24"/>
        </w:rPr>
        <w:t>F(x)</w:t>
      </w:r>
    </w:p>
    <w:p w14:paraId="6C7DD3C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proofErr w:type="spellStart"/>
      <w:r w:rsidRPr="002F1C90">
        <w:rPr>
          <w:rFonts w:ascii="宋体" w:eastAsia="宋体" w:hAnsi="宋体"/>
          <w:sz w:val="24"/>
          <w:szCs w:val="24"/>
        </w:rPr>
        <w:t>D.p</w:t>
      </w:r>
      <w:proofErr w:type="spellEnd"/>
      <w:r w:rsidRPr="002F1C90">
        <w:rPr>
          <w:rFonts w:ascii="宋体" w:eastAsia="宋体" w:hAnsi="宋体"/>
          <w:sz w:val="24"/>
          <w:szCs w:val="24"/>
        </w:rPr>
        <w:t>(x)=p(-x)</w:t>
      </w:r>
    </w:p>
    <w:p w14:paraId="32328350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二、计算题</w:t>
      </w:r>
    </w:p>
    <w:p w14:paraId="56E45E0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50．抽样表明某市新生儿体重X(单位：公斤)近似地服正态分布N(3, 4), 求新生儿体重超过4公斤的概率。（Φ(0.5 = 0.6915 )</w:t>
      </w:r>
    </w:p>
    <w:p w14:paraId="11F7A40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51．</w:t>
      </w:r>
      <w:proofErr w:type="gramStart"/>
      <w:r w:rsidRPr="002F1C90">
        <w:rPr>
          <w:rFonts w:ascii="宋体" w:eastAsia="宋体" w:hAnsi="宋体"/>
          <w:sz w:val="24"/>
          <w:szCs w:val="24"/>
        </w:rPr>
        <w:t>设打一次</w:t>
      </w:r>
      <w:proofErr w:type="gramEnd"/>
      <w:r w:rsidRPr="002F1C90">
        <w:rPr>
          <w:rFonts w:ascii="宋体" w:eastAsia="宋体" w:hAnsi="宋体"/>
          <w:sz w:val="24"/>
          <w:szCs w:val="24"/>
        </w:rPr>
        <w:t>电话所用时间X（分钟）服从参数为1/10的指数分布，如果某人刚好在你前面走进公用电话亭，求你等待时间在10分钟到20分钟之间的概率。</w:t>
      </w:r>
    </w:p>
    <w:p w14:paraId="645BB16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52．设随机变量X服从均匀分布U[2,4],随机变量Y服从指数分布е(2)，且X与Y相互独立。求：（1）(X,Y)的联合概率密度； (2) D(X-2Y)。</w:t>
      </w:r>
    </w:p>
    <w:p w14:paraId="2CB26E2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53．设随机变量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服从参数为λ=2的指数分布。(1) 求数学期望</w:t>
      </w:r>
      <w:r w:rsidRPr="002F1C90">
        <w:rPr>
          <w:rFonts w:ascii="宋体" w:eastAsia="宋体" w:hAnsi="宋体"/>
          <w:i/>
          <w:sz w:val="24"/>
          <w:szCs w:val="24"/>
        </w:rPr>
        <w:t>E</w:t>
      </w:r>
      <w:r w:rsidRPr="002F1C90">
        <w:rPr>
          <w:rFonts w:ascii="宋体" w:eastAsia="宋体" w:hAnsi="宋体"/>
          <w:sz w:val="24"/>
          <w:szCs w:val="24"/>
        </w:rPr>
        <w:t>(-2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+6)；（2）求随机变量Y=3X的密度函数P</w:t>
      </w:r>
      <w:r w:rsidRPr="002F1C90">
        <w:rPr>
          <w:rFonts w:ascii="宋体" w:eastAsia="宋体" w:hAnsi="宋体"/>
          <w:sz w:val="24"/>
          <w:szCs w:val="24"/>
          <w:vertAlign w:val="subscript"/>
        </w:rPr>
        <w:t>Y</w:t>
      </w:r>
      <w:r w:rsidRPr="002F1C90">
        <w:rPr>
          <w:rFonts w:ascii="宋体" w:eastAsia="宋体" w:hAnsi="宋体"/>
          <w:sz w:val="24"/>
          <w:szCs w:val="24"/>
        </w:rPr>
        <w:t>(y)。</w:t>
      </w:r>
    </w:p>
    <w:p w14:paraId="54379F0F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lastRenderedPageBreak/>
        <w:t>三、填空题</w:t>
      </w:r>
    </w:p>
    <w:p w14:paraId="74DDEFB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54．设随机变量X服从泊松分布, 且P｛X = 1｝= P｛X = 2｝, 则 D X = ________。</w:t>
      </w:r>
    </w:p>
    <w:p w14:paraId="0141531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55．设随机变量</w:t>
      </w:r>
      <w:r w:rsidRPr="002F1C90">
        <w:rPr>
          <w:rFonts w:ascii="宋体" w:eastAsia="宋体" w:hAnsi="宋体"/>
          <w:i/>
          <w:sz w:val="24"/>
          <w:szCs w:val="24"/>
        </w:rPr>
        <w:t>X,Y</w:t>
      </w:r>
      <w:r w:rsidRPr="002F1C90">
        <w:rPr>
          <w:rFonts w:ascii="宋体" w:eastAsia="宋体" w:hAnsi="宋体"/>
          <w:sz w:val="24"/>
          <w:szCs w:val="24"/>
        </w:rPr>
        <w:t>都服从均匀分布U(-1,1)， 且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与</w:t>
      </w:r>
      <w:r w:rsidRPr="002F1C90">
        <w:rPr>
          <w:rFonts w:ascii="宋体" w:eastAsia="宋体" w:hAnsi="宋体"/>
          <w:i/>
          <w:sz w:val="24"/>
          <w:szCs w:val="24"/>
        </w:rPr>
        <w:t>Y</w:t>
      </w:r>
      <w:r w:rsidRPr="002F1C90">
        <w:rPr>
          <w:rFonts w:ascii="宋体" w:eastAsia="宋体" w:hAnsi="宋体"/>
          <w:sz w:val="24"/>
          <w:szCs w:val="24"/>
        </w:rPr>
        <w:t>相互</w:t>
      </w:r>
      <w:proofErr w:type="gramStart"/>
      <w:r w:rsidRPr="002F1C90">
        <w:rPr>
          <w:rFonts w:ascii="宋体" w:eastAsia="宋体" w:hAnsi="宋体"/>
          <w:sz w:val="24"/>
          <w:szCs w:val="24"/>
        </w:rPr>
        <w:t>独立,</w:t>
      </w:r>
      <w:proofErr w:type="gramEnd"/>
      <w:r w:rsidRPr="002F1C90">
        <w:rPr>
          <w:rFonts w:ascii="宋体" w:eastAsia="宋体" w:hAnsi="宋体"/>
          <w:sz w:val="24"/>
          <w:szCs w:val="24"/>
        </w:rPr>
        <w:t xml:space="preserve"> 则随机变量(</w:t>
      </w:r>
      <w:r w:rsidRPr="002F1C90">
        <w:rPr>
          <w:rFonts w:ascii="宋体" w:eastAsia="宋体" w:hAnsi="宋体"/>
          <w:i/>
          <w:sz w:val="24"/>
          <w:szCs w:val="24"/>
        </w:rPr>
        <w:t>X,Y</w:t>
      </w:r>
      <w:r w:rsidRPr="002F1C90">
        <w:rPr>
          <w:rFonts w:ascii="宋体" w:eastAsia="宋体" w:hAnsi="宋体"/>
          <w:sz w:val="24"/>
          <w:szCs w:val="24"/>
        </w:rPr>
        <w:t>)的联合分布密度</w:t>
      </w:r>
      <w:r w:rsidRPr="002F1C90">
        <w:rPr>
          <w:rFonts w:ascii="宋体" w:eastAsia="宋体" w:hAnsi="宋体"/>
          <w:i/>
          <w:sz w:val="24"/>
          <w:szCs w:val="24"/>
        </w:rPr>
        <w:t>p(</w:t>
      </w:r>
      <w:proofErr w:type="spellStart"/>
      <w:r w:rsidRPr="002F1C90">
        <w:rPr>
          <w:rFonts w:ascii="宋体" w:eastAsia="宋体" w:hAnsi="宋体"/>
          <w:i/>
          <w:sz w:val="24"/>
          <w:szCs w:val="24"/>
        </w:rPr>
        <w:t>x,y</w:t>
      </w:r>
      <w:proofErr w:type="spellEnd"/>
      <w:r w:rsidRPr="002F1C90">
        <w:rPr>
          <w:rFonts w:ascii="宋体" w:eastAsia="宋体" w:hAnsi="宋体"/>
          <w:sz w:val="24"/>
          <w:szCs w:val="24"/>
        </w:rPr>
        <w:t>)______。</w:t>
      </w:r>
    </w:p>
    <w:p w14:paraId="421C46B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56．设随机变量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的概率分布为:P{X=k}=k/C,(k=1,2,3,),则C=______。</w:t>
      </w:r>
    </w:p>
    <w:p w14:paraId="51D25D6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57．设随机变量X与Y相互独立，且X 服从N(1,9),Y服从N（2，16）,则随机变量X+Y服从______分布。</w:t>
      </w:r>
    </w:p>
    <w:p w14:paraId="0E57470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58．设随机变量X的概率分布为P(X=K)=CK,(K=1,2,3,4),则C=______。</w:t>
      </w:r>
    </w:p>
    <w:p w14:paraId="454D0AB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59．随机变量X服从区间 [1，4]上的均匀分布，则P { 0＜X＜3} = ______。</w:t>
      </w:r>
    </w:p>
    <w:p w14:paraId="37A0341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60．设随机变量x的概率分布为</w:t>
      </w:r>
      <w:r w:rsidRPr="002F1C90">
        <w:rPr>
          <w:rFonts w:ascii="宋体" w:eastAsia="宋体" w:hAnsi="宋体"/>
          <w:i/>
          <w:sz w:val="24"/>
          <w:szCs w:val="24"/>
        </w:rPr>
        <w:t>P</w:t>
      </w:r>
      <w:r w:rsidRPr="002F1C90">
        <w:rPr>
          <w:rFonts w:ascii="宋体" w:eastAsia="宋体" w:hAnsi="宋体"/>
          <w:sz w:val="24"/>
          <w:szCs w:val="24"/>
        </w:rPr>
        <w:t>{</w:t>
      </w:r>
      <w:r w:rsidRPr="002F1C90">
        <w:rPr>
          <w:rFonts w:ascii="宋体" w:eastAsia="宋体" w:hAnsi="宋体"/>
          <w:i/>
          <w:sz w:val="24"/>
          <w:szCs w:val="24"/>
        </w:rPr>
        <w:t>X=K</w:t>
      </w:r>
      <w:r w:rsidRPr="002F1C90">
        <w:rPr>
          <w:rFonts w:ascii="宋体" w:eastAsia="宋体" w:hAnsi="宋体"/>
          <w:sz w:val="24"/>
          <w:szCs w:val="24"/>
        </w:rPr>
        <w:t>}=</w:t>
      </w:r>
      <w:r w:rsidRPr="002F1C90">
        <w:rPr>
          <w:rFonts w:ascii="宋体" w:eastAsia="宋体" w:hAnsi="宋体"/>
          <w:i/>
          <w:sz w:val="24"/>
          <w:szCs w:val="24"/>
        </w:rPr>
        <w:t>K/C</w:t>
      </w:r>
      <w:r w:rsidRPr="002F1C90">
        <w:rPr>
          <w:rFonts w:ascii="宋体" w:eastAsia="宋体" w:hAnsi="宋体"/>
          <w:sz w:val="24"/>
          <w:szCs w:val="24"/>
        </w:rPr>
        <w:t xml:space="preserve"> (K=1,2,3,4,5)， 则C=______。</w:t>
      </w:r>
    </w:p>
    <w:p w14:paraId="17FC3A7E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四、证明题</w:t>
      </w:r>
    </w:p>
    <w:p w14:paraId="425CB43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61．设X的分布函数为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1D2C264" wp14:editId="0D783220">
            <wp:extent cx="1171575" cy="923742"/>
            <wp:effectExtent l="0" t="0" r="0" b="0"/>
            <wp:docPr id="58" name="D:/webapps/sol_file/jobbank/images//63613164816868635987189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D:/webapps/sol_file/jobbank/images//6361316481686863598718932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2343" cy="932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，1.求X的分布律，2.求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727A727" wp14:editId="2744767C">
            <wp:extent cx="962025" cy="300633"/>
            <wp:effectExtent l="0" t="0" r="0" b="0"/>
            <wp:docPr id="59" name="D:/webapps/sol_file/jobbank/images//63613164949478236024053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D:/webapps/sol_file/jobbank/images//6361316494947823602405336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8671" cy="302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。</w:t>
      </w:r>
    </w:p>
    <w:p w14:paraId="797A5D8C" w14:textId="77777777" w:rsidR="00E059A1" w:rsidRPr="002F1C90" w:rsidRDefault="002F1C90">
      <w:pPr>
        <w:jc w:val="center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第三章　多维随机变量的分布</w:t>
      </w:r>
    </w:p>
    <w:p w14:paraId="6663AD35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一、单项选择题</w:t>
      </w:r>
    </w:p>
    <w:p w14:paraId="18F8B31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62．设二维随机变量（X,Y）的联合分布律为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8823B6E" wp14:editId="072EB046">
            <wp:extent cx="1828800" cy="1400175"/>
            <wp:effectExtent l="19050" t="0" r="0" b="0"/>
            <wp:docPr id="60" name="D:/webapps/sol_file/jobbank/images//63613078089397054265485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D:/webapps/sol_file/jobbank/images//6361307808939705426548553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则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52D2195" wp14:editId="4F6E14CA">
            <wp:extent cx="1104900" cy="371475"/>
            <wp:effectExtent l="19050" t="0" r="0" b="0"/>
            <wp:docPr id="61" name="D:/webapps/sol_file/jobbank/images//63613078150231541415609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D:/webapps/sol_file/jobbank/images//6361307815023154141560901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AE48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1/6</w:t>
      </w:r>
    </w:p>
    <w:p w14:paraId="0F1DD5D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1/4</w:t>
      </w:r>
    </w:p>
    <w:p w14:paraId="06A1D8A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1/2</w:t>
      </w:r>
    </w:p>
    <w:p w14:paraId="0A00301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1/3</w:t>
      </w:r>
    </w:p>
    <w:p w14:paraId="4441C48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 xml:space="preserve">63．设二维随机变量（X,Y）在区域 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D20640C" wp14:editId="6EAAF1F4">
            <wp:extent cx="1743075" cy="371475"/>
            <wp:effectExtent l="19050" t="0" r="0" b="0"/>
            <wp:docPr id="62" name="D:/webapps/sol_file/jobbank/images//63613159033902470683772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D:/webapps/sol_file/jobbank/images//6361315903390247068377238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内服从均匀分布，则（X,Y）的联合密度函数p(</w:t>
      </w:r>
      <w:proofErr w:type="spellStart"/>
      <w:r w:rsidRPr="002F1C90">
        <w:rPr>
          <w:rFonts w:ascii="宋体" w:eastAsia="宋体" w:hAnsi="宋体"/>
          <w:sz w:val="24"/>
          <w:szCs w:val="24"/>
        </w:rPr>
        <w:t>x,y</w:t>
      </w:r>
      <w:proofErr w:type="spellEnd"/>
      <w:r w:rsidRPr="002F1C90">
        <w:rPr>
          <w:rFonts w:ascii="宋体" w:eastAsia="宋体" w:hAnsi="宋体"/>
          <w:sz w:val="24"/>
          <w:szCs w:val="24"/>
        </w:rPr>
        <w:t>)=()</w:t>
      </w:r>
    </w:p>
    <w:p w14:paraId="2A1CAD7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F11166D" wp14:editId="3D9625F2">
            <wp:extent cx="2000250" cy="704850"/>
            <wp:effectExtent l="19050" t="0" r="0" b="0"/>
            <wp:docPr id="63" name="D:/webapps/sol_file/jobbank/images//63613158830204801529432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D:/webapps/sol_file/jobbank/images//6361315883020480152943252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823F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lastRenderedPageBreak/>
        <w:t>B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43A804B" wp14:editId="13588CC0">
            <wp:extent cx="1933575" cy="609600"/>
            <wp:effectExtent l="19050" t="0" r="0" b="0"/>
            <wp:docPr id="64" name="D:/webapps/sol_file/jobbank/images//63613158843639572114037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D:/webapps/sol_file/jobbank/images//6361315884363957211403773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C9BF1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71C4A83" wp14:editId="2363563D">
            <wp:extent cx="1905000" cy="619125"/>
            <wp:effectExtent l="19050" t="0" r="0" b="0"/>
            <wp:docPr id="65" name="D:/webapps/sol_file/jobbank/images//63613158857585370364800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D:/webapps/sol_file/jobbank/images//6361315885758537036480035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B4737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4F0230D" wp14:editId="7B7D68BC">
            <wp:extent cx="1933575" cy="571500"/>
            <wp:effectExtent l="19050" t="0" r="0" b="0"/>
            <wp:docPr id="66" name="D:/webapps/sol_file/jobbank/images//63613158868876031950290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D:/webapps/sol_file/jobbank/images//6361315886887603195029005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BEE9E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 xml:space="preserve">64．设随机变量 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527EB49" wp14:editId="377A1414">
            <wp:extent cx="1762125" cy="247649"/>
            <wp:effectExtent l="19050" t="0" r="0" b="0"/>
            <wp:docPr id="67" name="D:/webapps/sol_file/jobbank/images//63613159472537592266081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D:/webapps/sol_file/jobbank/images//6361315947253759226608164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47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，且X与Y相互独立，则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16124D2" wp14:editId="66CE7928">
            <wp:extent cx="1524000" cy="257175"/>
            <wp:effectExtent l="19050" t="0" r="0" b="0"/>
            <wp:docPr id="68" name="D:/webapps/sol_file/jobbank/images//63613159487396439840678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D:/webapps/sol_file/jobbank/images//6361315948739643984067856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205A5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1</w:t>
      </w:r>
    </w:p>
    <w:p w14:paraId="6336E5D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0</w:t>
      </w:r>
    </w:p>
    <w:p w14:paraId="4C1C5D5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1/2</w:t>
      </w:r>
    </w:p>
    <w:p w14:paraId="7734E20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0.1</w:t>
      </w:r>
    </w:p>
    <w:p w14:paraId="42D1606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65．下列命题不正确的是（      ）。</w:t>
      </w:r>
    </w:p>
    <w:p w14:paraId="756BE1C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两个独立的服从指数分布的随机变量之和仍服从指数分布</w:t>
      </w:r>
    </w:p>
    <w:p w14:paraId="46C1560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两个独立的服从正态分布的随机变量之和仍服从正态分布</w:t>
      </w:r>
    </w:p>
    <w:p w14:paraId="020E100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二维正态分布的两个边缘分布均为一维正态分布</w:t>
      </w:r>
    </w:p>
    <w:p w14:paraId="7088B87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若二维随机变量（X,Y）在区域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A0AF0D0" wp14:editId="30C52A04">
            <wp:extent cx="2085975" cy="304800"/>
            <wp:effectExtent l="19050" t="0" r="0" b="0"/>
            <wp:docPr id="69" name="D:/webapps/sol_file/jobbank/images//63613159749106424997450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D:/webapps/sol_file/jobbank/images//6361315974910642499745094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上服从均匀分布，则X与Y相互独立</w:t>
      </w:r>
    </w:p>
    <w:p w14:paraId="4818F59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66．设随机变量X的概率密度为p(x)，y=-x，则Y的概率密度为（　　）。</w:t>
      </w:r>
    </w:p>
    <w:p w14:paraId="0091615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-p(y)</w:t>
      </w:r>
    </w:p>
    <w:p w14:paraId="645114A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1-p(-y)</w:t>
      </w:r>
    </w:p>
    <w:p w14:paraId="1591819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proofErr w:type="spellStart"/>
      <w:r w:rsidRPr="002F1C90">
        <w:rPr>
          <w:rFonts w:ascii="宋体" w:eastAsia="宋体" w:hAnsi="宋体"/>
          <w:sz w:val="24"/>
          <w:szCs w:val="24"/>
        </w:rPr>
        <w:t>C.p</w:t>
      </w:r>
      <w:proofErr w:type="spellEnd"/>
      <w:r w:rsidRPr="002F1C90">
        <w:rPr>
          <w:rFonts w:ascii="宋体" w:eastAsia="宋体" w:hAnsi="宋体"/>
          <w:sz w:val="24"/>
          <w:szCs w:val="24"/>
        </w:rPr>
        <w:t>(-y)</w:t>
      </w:r>
    </w:p>
    <w:p w14:paraId="0A26458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proofErr w:type="spellStart"/>
      <w:r w:rsidRPr="002F1C90">
        <w:rPr>
          <w:rFonts w:ascii="宋体" w:eastAsia="宋体" w:hAnsi="宋体"/>
          <w:sz w:val="24"/>
          <w:szCs w:val="24"/>
        </w:rPr>
        <w:t>D.p</w:t>
      </w:r>
      <w:proofErr w:type="spellEnd"/>
      <w:r w:rsidRPr="002F1C90">
        <w:rPr>
          <w:rFonts w:ascii="宋体" w:eastAsia="宋体" w:hAnsi="宋体"/>
          <w:sz w:val="24"/>
          <w:szCs w:val="24"/>
        </w:rPr>
        <w:t>(y)</w:t>
      </w:r>
    </w:p>
    <w:p w14:paraId="7945BED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67．设随机变量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的密度函数为p(x), 满足</w:t>
      </w:r>
      <w:r w:rsidRPr="002F1C90">
        <w:rPr>
          <w:rFonts w:ascii="宋体" w:eastAsia="宋体" w:hAnsi="宋体"/>
          <w:i/>
          <w:sz w:val="24"/>
          <w:szCs w:val="24"/>
        </w:rPr>
        <w:t>p(-x)=p(x)，X</w:t>
      </w:r>
      <w:r w:rsidRPr="002F1C90">
        <w:rPr>
          <w:rFonts w:ascii="宋体" w:eastAsia="宋体" w:hAnsi="宋体"/>
          <w:sz w:val="24"/>
          <w:szCs w:val="24"/>
        </w:rPr>
        <w:t>的分布函数为</w:t>
      </w:r>
      <w:r w:rsidRPr="002F1C90">
        <w:rPr>
          <w:rFonts w:ascii="宋体" w:eastAsia="宋体" w:hAnsi="宋体"/>
          <w:i/>
          <w:sz w:val="24"/>
          <w:szCs w:val="24"/>
        </w:rPr>
        <w:t xml:space="preserve">F(x)， </w:t>
      </w:r>
      <w:r w:rsidRPr="002F1C90">
        <w:rPr>
          <w:rFonts w:ascii="宋体" w:eastAsia="宋体" w:hAnsi="宋体"/>
          <w:sz w:val="24"/>
          <w:szCs w:val="24"/>
        </w:rPr>
        <w:t>则对任意实数α&gt;0，有（　　）。</w:t>
      </w:r>
    </w:p>
    <w:p w14:paraId="03B7B29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6E995C0" wp14:editId="1A22A65E">
            <wp:extent cx="1019174" cy="247649"/>
            <wp:effectExtent l="19050" t="0" r="0" b="0"/>
            <wp:docPr id="70" name="D:/webapps/sol_file/jobbank/images/2066/dcf95b26-7c05-4560-a9c9-c8aac439a5b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D:/webapps/sol_file/jobbank/images/2066/dcf95b26-7c05-4560-a9c9-c8aac439a5b5.png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4" cy="247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 xml:space="preserve"> ；</w:t>
      </w:r>
    </w:p>
    <w:p w14:paraId="394B65B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F(-α)=F(α)；</w:t>
      </w:r>
    </w:p>
    <w:p w14:paraId="1C8AA21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E551FCB" wp14:editId="62B178B3">
            <wp:extent cx="1057275" cy="285750"/>
            <wp:effectExtent l="19050" t="0" r="0" b="0"/>
            <wp:docPr id="71" name="D:/webapps/sol_file/jobbank/images/2066/abd94495-1bca-433a-b2c6-7ea19ecd1f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D:/webapps/sol_file/jobbank/images/2066/abd94495-1bca-433a-b2c6-7ea19ecd1f23.png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 xml:space="preserve"> ；</w:t>
      </w:r>
    </w:p>
    <w:p w14:paraId="0D78CFB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F(-</w:t>
      </w:r>
      <w:proofErr w:type="gramStart"/>
      <w:r w:rsidRPr="002F1C90">
        <w:rPr>
          <w:rFonts w:ascii="宋体" w:eastAsia="宋体" w:hAnsi="宋体"/>
          <w:sz w:val="24"/>
          <w:szCs w:val="24"/>
        </w:rPr>
        <w:t>α)=</w:t>
      </w:r>
      <w:proofErr w:type="gramEnd"/>
      <w:r w:rsidRPr="002F1C90">
        <w:rPr>
          <w:rFonts w:ascii="宋体" w:eastAsia="宋体" w:hAnsi="宋体"/>
          <w:sz w:val="24"/>
          <w:szCs w:val="24"/>
        </w:rPr>
        <w:t>2F(α)-1</w:t>
      </w:r>
    </w:p>
    <w:p w14:paraId="6EC5F31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68．设随机变量X服从正态分布N(-1,25)，则P{X+1&lt;0}=（　　）。</w:t>
      </w:r>
    </w:p>
    <w:p w14:paraId="3B0B1E4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0</w:t>
      </w:r>
    </w:p>
    <w:p w14:paraId="349680A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1/2</w:t>
      </w:r>
    </w:p>
    <w:p w14:paraId="0CD2A39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1</w:t>
      </w:r>
    </w:p>
    <w:p w14:paraId="07D9D92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lastRenderedPageBreak/>
        <w:t>D.1/3</w:t>
      </w:r>
    </w:p>
    <w:p w14:paraId="4B6C811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69．设随机变量X服从N(0,1), 其分布密度函数为φ(x), 则φ(0)=（　　）。</w:t>
      </w:r>
    </w:p>
    <w:p w14:paraId="1CA1139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0</w:t>
      </w:r>
    </w:p>
    <w:p w14:paraId="6A7A5A1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1</w:t>
      </w:r>
    </w:p>
    <w:p w14:paraId="72DEAE9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D704F95" wp14:editId="68A9D7D3">
            <wp:extent cx="276225" cy="314325"/>
            <wp:effectExtent l="19050" t="0" r="0" b="0"/>
            <wp:docPr id="72" name="D:/webapps/sol_file/jobbank/images/2066/cc4f31fe-de29-4cb7-82e9-0a53ab90533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D:/webapps/sol_file/jobbank/images/2066/cc4f31fe-de29-4cb7-82e9-0a53ab90533f.png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DDDF2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6C9AB8B" wp14:editId="11C6D0EF">
            <wp:extent cx="114300" cy="295275"/>
            <wp:effectExtent l="19050" t="0" r="0" b="0"/>
            <wp:docPr id="73" name="D:/webapps/sol_file/jobbank/images/2066/fa04289c-1e2c-4dce-8918-49fe807d6ac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D:/webapps/sol_file/jobbank/images/2066/fa04289c-1e2c-4dce-8918-49fe807d6ac3.png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C7C43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70．若二维随机变量(X,Y)的联合概率密度为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34A27B6" wp14:editId="1EE21E27">
            <wp:extent cx="1800225" cy="342900"/>
            <wp:effectExtent l="19050" t="0" r="0" b="0"/>
            <wp:docPr id="74" name="D:/webapps/sol_file/jobbank/images/2066/1963accd-ba8f-4e29-8c91-81b3aaf7a1c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D:/webapps/sol_file/jobbank/images/2066/1963accd-ba8f-4e29-8c91-81b3aaf7a1c6.png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，则系数A=（　　）。</w:t>
      </w:r>
    </w:p>
    <w:p w14:paraId="77C08B3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3AB7803" wp14:editId="4427ED9F">
            <wp:extent cx="171450" cy="295275"/>
            <wp:effectExtent l="19050" t="0" r="0" b="0"/>
            <wp:docPr id="75" name="D:/webapps/sol_file/jobbank/images/2066/49348abb-04ad-4ff3-8af5-40c32164f4a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D:/webapps/sol_file/jobbank/images/2066/49348abb-04ad-4ff3-8af5-40c32164f4af.png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AA81A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AD3C121" wp14:editId="38A4FD0F">
            <wp:extent cx="114300" cy="295275"/>
            <wp:effectExtent l="19050" t="0" r="0" b="0"/>
            <wp:docPr id="76" name="D:/webapps/sol_file/jobbank/images/2066/cd246f7d-7797-4939-9baa-2c728ae4341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D:/webapps/sol_file/jobbank/images/2066/cd246f7d-7797-4939-9baa-2c728ae4341f.png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3C72B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1</w:t>
      </w:r>
    </w:p>
    <w:p w14:paraId="620A36F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C8CFBC5" wp14:editId="37A38DCF">
            <wp:extent cx="200025" cy="295275"/>
            <wp:effectExtent l="19050" t="0" r="0" b="0"/>
            <wp:docPr id="77" name="D:/webapps/sol_file/jobbank/images/2066/426e2ddd-fab0-4a9b-a175-6965a4b416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D:/webapps/sol_file/jobbank/images/2066/426e2ddd-fab0-4a9b-a175-6965a4b41657.png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EB831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 xml:space="preserve">71．设两个相互独立的随机变量 </w:t>
      </w:r>
      <w:r w:rsidRPr="002F1C90">
        <w:rPr>
          <w:rFonts w:ascii="宋体" w:eastAsia="宋体" w:hAnsi="宋体"/>
          <w:i/>
          <w:sz w:val="24"/>
          <w:szCs w:val="24"/>
        </w:rPr>
        <w:t xml:space="preserve">X </w:t>
      </w:r>
      <w:r w:rsidRPr="002F1C90">
        <w:rPr>
          <w:rFonts w:ascii="宋体" w:eastAsia="宋体" w:hAnsi="宋体"/>
          <w:sz w:val="24"/>
          <w:szCs w:val="24"/>
        </w:rPr>
        <w:t xml:space="preserve">和 </w:t>
      </w:r>
      <w:r w:rsidRPr="002F1C90">
        <w:rPr>
          <w:rFonts w:ascii="宋体" w:eastAsia="宋体" w:hAnsi="宋体"/>
          <w:i/>
          <w:sz w:val="24"/>
          <w:szCs w:val="24"/>
        </w:rPr>
        <w:t xml:space="preserve">Y </w:t>
      </w:r>
      <w:r w:rsidRPr="002F1C90">
        <w:rPr>
          <w:rFonts w:ascii="宋体" w:eastAsia="宋体" w:hAnsi="宋体"/>
          <w:sz w:val="24"/>
          <w:szCs w:val="24"/>
        </w:rPr>
        <w:t xml:space="preserve">分别服从正态分布 </w:t>
      </w:r>
      <w:r w:rsidRPr="002F1C90">
        <w:rPr>
          <w:rFonts w:ascii="宋体" w:eastAsia="宋体" w:hAnsi="宋体"/>
          <w:i/>
          <w:sz w:val="24"/>
          <w:szCs w:val="24"/>
        </w:rPr>
        <w:t xml:space="preserve">N </w:t>
      </w:r>
      <w:r w:rsidRPr="002F1C90">
        <w:rPr>
          <w:rFonts w:ascii="宋体" w:eastAsia="宋体" w:hAnsi="宋体"/>
          <w:sz w:val="24"/>
          <w:szCs w:val="24"/>
        </w:rPr>
        <w:t xml:space="preserve">(0,1)和 </w:t>
      </w:r>
      <w:r w:rsidRPr="002F1C90">
        <w:rPr>
          <w:rFonts w:ascii="宋体" w:eastAsia="宋体" w:hAnsi="宋体"/>
          <w:i/>
          <w:sz w:val="24"/>
          <w:szCs w:val="24"/>
        </w:rPr>
        <w:t xml:space="preserve">N </w:t>
      </w:r>
      <w:r w:rsidRPr="002F1C90">
        <w:rPr>
          <w:rFonts w:ascii="宋体" w:eastAsia="宋体" w:hAnsi="宋体"/>
          <w:sz w:val="24"/>
          <w:szCs w:val="24"/>
        </w:rPr>
        <w:t>(1,1)，则下列结论正确的是（　　）。</w:t>
      </w:r>
    </w:p>
    <w:p w14:paraId="320FD4C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883FE7E" wp14:editId="1AC6D568">
            <wp:extent cx="838200" cy="295275"/>
            <wp:effectExtent l="19050" t="0" r="0" b="0"/>
            <wp:docPr id="78" name="D:/webapps/sol_file/jobbank/images/2066/48adaabb-da79-42e2-8528-6236cb2354a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D:/webapps/sol_file/jobbank/images/2066/48adaabb-da79-42e2-8528-6236cb2354a0.png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62B99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8F5C202" wp14:editId="6720AEA6">
            <wp:extent cx="828675" cy="295275"/>
            <wp:effectExtent l="19050" t="0" r="0" b="0"/>
            <wp:docPr id="79" name="D:/webapps/sol_file/jobbank/images/2066/3b0993b3-bb0c-48ef-bbb1-53ddda1acca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D:/webapps/sol_file/jobbank/images/2066/3b0993b3-bb0c-48ef-bbb1-53ddda1acca8.png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7609B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BD91408" wp14:editId="01E26F2C">
            <wp:extent cx="838200" cy="295275"/>
            <wp:effectExtent l="19050" t="0" r="0" b="0"/>
            <wp:docPr id="80" name="D:/webapps/sol_file/jobbank/images/2066/06274fcb-8c0b-4d28-95ba-f7c90723c13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D:/webapps/sol_file/jobbank/images/2066/06274fcb-8c0b-4d28-95ba-f7c90723c13a.png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00FC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6CF8CA0" wp14:editId="4352C552">
            <wp:extent cx="828675" cy="295275"/>
            <wp:effectExtent l="19050" t="0" r="0" b="0"/>
            <wp:docPr id="81" name="D:/webapps/sol_file/jobbank/images/2066/162455c8-9edc-4365-8289-b2c0dfc0f0f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D:/webapps/sol_file/jobbank/images/2066/162455c8-9edc-4365-8289-b2c0dfc0f0f3.png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4AB5E4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二、计算题</w:t>
      </w:r>
    </w:p>
    <w:p w14:paraId="1230A8D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72．已知随机向量(X,Y)的联合概率分布为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968BA8C" wp14:editId="21C96BF2">
            <wp:extent cx="1504950" cy="1409700"/>
            <wp:effectExtent l="19050" t="0" r="0" b="0"/>
            <wp:docPr id="82" name="D:/webapps/sol_file/jobbank/images/63591683198906575075174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D:/webapps/sol_file/jobbank/images/6359168319890657507517422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（1）求(X,Y)的边缘分布；（2）判断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与</w:t>
      </w:r>
      <w:r w:rsidRPr="002F1C90">
        <w:rPr>
          <w:rFonts w:ascii="宋体" w:eastAsia="宋体" w:hAnsi="宋体"/>
          <w:i/>
          <w:sz w:val="24"/>
          <w:szCs w:val="24"/>
        </w:rPr>
        <w:t>Y</w:t>
      </w:r>
      <w:r w:rsidRPr="002F1C90">
        <w:rPr>
          <w:rFonts w:ascii="宋体" w:eastAsia="宋体" w:hAnsi="宋体"/>
          <w:sz w:val="24"/>
          <w:szCs w:val="24"/>
        </w:rPr>
        <w:t>是否独立；(3)</w:t>
      </w:r>
      <w:r w:rsidRPr="002F1C90">
        <w:rPr>
          <w:rFonts w:ascii="宋体" w:eastAsia="宋体" w:hAnsi="宋体"/>
          <w:i/>
          <w:sz w:val="24"/>
          <w:szCs w:val="24"/>
        </w:rPr>
        <w:t>P(X＞Y)</w:t>
      </w:r>
    </w:p>
    <w:p w14:paraId="6FC9549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73．设(X,Y)的联合密度为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73EE9A5" wp14:editId="53964AC3">
            <wp:extent cx="1714500" cy="361950"/>
            <wp:effectExtent l="19050" t="0" r="0" b="0"/>
            <wp:docPr id="83" name="D:/webapps/sol_file/jobbank/images/2066/ef262ccf-502e-4c5d-be38-cb817a1dfc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D:/webapps/sol_file/jobbank/images/2066/ef262ccf-502e-4c5d-be38-cb817a1dfc88.png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（1）求边缘密度PX(x)和PY(x)；（2）判断X与Y是否相互独立。</w:t>
      </w:r>
    </w:p>
    <w:p w14:paraId="19BEBF3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74．某种电池的寿命（单位：小时）是一个随机变量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，且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服从</w:t>
      </w:r>
      <w:r w:rsidRPr="002F1C90">
        <w:rPr>
          <w:rFonts w:ascii="宋体" w:eastAsia="宋体" w:hAnsi="宋体"/>
          <w:i/>
          <w:sz w:val="24"/>
          <w:szCs w:val="24"/>
        </w:rPr>
        <w:t>N</w:t>
      </w:r>
      <w:r w:rsidRPr="002F1C90">
        <w:rPr>
          <w:rFonts w:ascii="宋体" w:eastAsia="宋体" w:hAnsi="宋体"/>
          <w:sz w:val="24"/>
          <w:szCs w:val="24"/>
        </w:rPr>
        <w:t>(300,25</w:t>
      </w:r>
      <w:r w:rsidRPr="002F1C90">
        <w:rPr>
          <w:rFonts w:ascii="宋体" w:eastAsia="宋体" w:hAnsi="宋体"/>
          <w:sz w:val="24"/>
          <w:szCs w:val="24"/>
          <w:vertAlign w:val="superscript"/>
        </w:rPr>
        <w:t>2</w:t>
      </w:r>
      <w:r w:rsidRPr="002F1C90">
        <w:rPr>
          <w:rFonts w:ascii="宋体" w:eastAsia="宋体" w:hAnsi="宋体"/>
          <w:sz w:val="24"/>
          <w:szCs w:val="24"/>
        </w:rPr>
        <w:t>)。求：(1)这样的电池寿命在250小时以上的概率； (2)使电池寿命在(300-</w:t>
      </w:r>
      <w:r w:rsidRPr="002F1C90">
        <w:rPr>
          <w:rFonts w:ascii="宋体" w:eastAsia="宋体" w:hAnsi="宋体"/>
          <w:sz w:val="24"/>
          <w:szCs w:val="24"/>
        </w:rPr>
        <w:lastRenderedPageBreak/>
        <w:t>a,300+a)内的概率不小于0.9的常数a。 (Φ(</w:t>
      </w:r>
      <w:proofErr w:type="gramStart"/>
      <w:r w:rsidRPr="002F1C90">
        <w:rPr>
          <w:rFonts w:ascii="宋体" w:eastAsia="宋体" w:hAnsi="宋体"/>
          <w:sz w:val="24"/>
          <w:szCs w:val="24"/>
        </w:rPr>
        <w:t>2)=</w:t>
      </w:r>
      <w:proofErr w:type="gramEnd"/>
      <w:r w:rsidRPr="002F1C90">
        <w:rPr>
          <w:rFonts w:ascii="宋体" w:eastAsia="宋体" w:hAnsi="宋体"/>
          <w:sz w:val="24"/>
          <w:szCs w:val="24"/>
        </w:rPr>
        <w:t>0.97725,Φ(1.64)=0.95)</w:t>
      </w:r>
    </w:p>
    <w:p w14:paraId="45BB11E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75．设某校一年级学生期末数学成绩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近似服从正态分布N(75,100), 如果85分以上为优秀, 则数学成绩优秀的学生占全体学生人数的百分之几?</w:t>
      </w:r>
      <w:proofErr w:type="gramStart"/>
      <w:r w:rsidRPr="002F1C90">
        <w:rPr>
          <w:rFonts w:ascii="宋体" w:eastAsia="宋体" w:hAnsi="宋体"/>
          <w:sz w:val="24"/>
          <w:szCs w:val="24"/>
        </w:rPr>
        <w:t>Φ(</w:t>
      </w:r>
      <w:proofErr w:type="gramEnd"/>
      <w:r w:rsidRPr="002F1C90">
        <w:rPr>
          <w:rFonts w:ascii="宋体" w:eastAsia="宋体" w:hAnsi="宋体"/>
          <w:sz w:val="24"/>
          <w:szCs w:val="24"/>
        </w:rPr>
        <w:t>1)=0.8413</w:t>
      </w:r>
    </w:p>
    <w:p w14:paraId="34A9973E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三、填空题</w:t>
      </w:r>
    </w:p>
    <w:p w14:paraId="691BE95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76．设随机变量X和Y相互独立，其概率分布分别为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7BF034A" wp14:editId="05EE0FAB">
            <wp:extent cx="1495425" cy="628650"/>
            <wp:effectExtent l="19050" t="0" r="0" b="0"/>
            <wp:docPr id="84" name="D:/webapps/sol_file/jobbank/images/63591683459577503243809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D:/webapps/sol_file/jobbank/images/6359168345957750324380925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8DBC82C" wp14:editId="429B0A8A">
            <wp:extent cx="1676400" cy="647700"/>
            <wp:effectExtent l="19050" t="0" r="0" b="0"/>
            <wp:docPr id="85" name="D:/webapps/sol_file/jobbank/images/63591683478540588391237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D:/webapps/sol_file/jobbank/images/6359168347854058839123743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P{X=Y}=______.</w:t>
      </w:r>
    </w:p>
    <w:p w14:paraId="6ED34A7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 xml:space="preserve">77．设二维随机变量（X,Y）的联合分布律为： 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0F01FB5" wp14:editId="26FD38D9">
            <wp:extent cx="1143000" cy="1042840"/>
            <wp:effectExtent l="0" t="0" r="0" b="0"/>
            <wp:docPr id="86" name="D:/webapps/sol_file/jobbank/images/2066/c1331730-0dc8-402e-be4a-722752b88ca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D:/webapps/sol_file/jobbank/images/2066/c1331730-0dc8-402e-be4a-722752b88ca1.png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829" cy="1046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则a=________,b=________。</w:t>
      </w:r>
    </w:p>
    <w:p w14:paraId="3ADD1A0A" w14:textId="77777777" w:rsidR="00E059A1" w:rsidRPr="002F1C90" w:rsidRDefault="002F1C90">
      <w:pPr>
        <w:jc w:val="center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第四章　随机变量的数字特征</w:t>
      </w:r>
    </w:p>
    <w:p w14:paraId="4F3CC4E1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一、单项选择题</w:t>
      </w:r>
    </w:p>
    <w:p w14:paraId="6959BE0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78．已知随机变量X的数学期望为EX,则必有（     ）。</w:t>
      </w:r>
    </w:p>
    <w:p w14:paraId="32DB3D8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B7AAB5B" wp14:editId="0C0CA9B0">
            <wp:extent cx="1047749" cy="257175"/>
            <wp:effectExtent l="19050" t="0" r="0" b="0"/>
            <wp:docPr id="87" name="D:/webapps/sol_file/jobbank/images//63613160125522981899504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D:/webapps/sol_file/jobbank/images//6361316012552298189950408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49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D32B1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CD6806E" wp14:editId="2C09DE58">
            <wp:extent cx="1066800" cy="304800"/>
            <wp:effectExtent l="19050" t="0" r="0" b="0"/>
            <wp:docPr id="88" name="D:/webapps/sol_file/jobbank/images//63613160142277939497957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D:/webapps/sol_file/jobbank/images//6361316014227793949795768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A130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1A39C68" wp14:editId="4CB3EB5E">
            <wp:extent cx="1057275" cy="247649"/>
            <wp:effectExtent l="19050" t="0" r="0" b="0"/>
            <wp:docPr id="89" name="D:/webapps/sol_file/jobbank/images//63613160258995627062087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D:/webapps/sol_file/jobbank/images//6361316025899562706208744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47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8304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D5947B9" wp14:editId="55213E20">
            <wp:extent cx="1295400" cy="266700"/>
            <wp:effectExtent l="19050" t="0" r="0" b="0"/>
            <wp:docPr id="90" name="D:/webapps/sol_file/jobbank/images//63613160272820421970839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D:/webapps/sol_file/jobbank/images//6361316027282042197083945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0297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79．设X服从泊松分布，且D(X+3)=2,则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7593B1F" wp14:editId="353E0AE0">
            <wp:extent cx="1352550" cy="276225"/>
            <wp:effectExtent l="19050" t="0" r="0" b="0"/>
            <wp:docPr id="91" name="D:/webapps/sol_file/jobbank/images//63613160514038232162907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D:/webapps/sol_file/jobbank/images//6361316051403823216290716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。</w:t>
      </w:r>
    </w:p>
    <w:p w14:paraId="6CD3DB1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0</w:t>
      </w:r>
    </w:p>
    <w:p w14:paraId="168916F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833FB88" wp14:editId="6D45672C">
            <wp:extent cx="428625" cy="295275"/>
            <wp:effectExtent l="19050" t="0" r="0" b="0"/>
            <wp:docPr id="92" name="D:/webapps/sol_file/jobbank/images//63613160669121113265758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D:/webapps/sol_file/jobbank/images//6361316066912111326575826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43B7B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A93E9DD" wp14:editId="377F85E6">
            <wp:extent cx="314325" cy="180975"/>
            <wp:effectExtent l="19050" t="0" r="0" b="0"/>
            <wp:docPr id="93" name="D:/webapps/sol_file/jobbank/images//63613160694073541840563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D:/webapps/sol_file/jobbank/images//6361316069407354184056365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B85C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1/2</w:t>
      </w:r>
    </w:p>
    <w:p w14:paraId="6A76FF4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80．设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2408E64" wp14:editId="71A350E4">
            <wp:extent cx="1638300" cy="295275"/>
            <wp:effectExtent l="19050" t="0" r="0" b="0"/>
            <wp:docPr id="94" name="D:/webapps/sol_file/jobbank/images//63613161045572672885378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D:/webapps/sol_file/jobbank/images//6361316104557267288537802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 xml:space="preserve"> ，则由切比雪夫不等式有（      ）。</w:t>
      </w:r>
    </w:p>
    <w:p w14:paraId="722C092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1632E5F" wp14:editId="74F6A995">
            <wp:extent cx="1343025" cy="428625"/>
            <wp:effectExtent l="19050" t="0" r="0" b="0"/>
            <wp:docPr id="95" name="D:/webapps/sol_file/jobbank/images//63613160942239754670720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D:/webapps/sol_file/jobbank/images//6361316094223975467072022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69010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lastRenderedPageBreak/>
        <w:t>B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5D4A660" wp14:editId="39FF846C">
            <wp:extent cx="1323975" cy="409575"/>
            <wp:effectExtent l="19050" t="0" r="0" b="0"/>
            <wp:docPr id="96" name="D:/webapps/sol_file/jobbank/images//636131609559205374198949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D:/webapps/sol_file/jobbank/images//6361316095592053741989499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584E5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A87EB05" wp14:editId="6B4FD2BD">
            <wp:extent cx="1352550" cy="447675"/>
            <wp:effectExtent l="19050" t="0" r="0" b="0"/>
            <wp:docPr id="97" name="D:/webapps/sol_file/jobbank/images//63613160968942282799805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D:/webapps/sol_file/jobbank/images//6361316096894228279980505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C33F2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0549824" wp14:editId="785D841A">
            <wp:extent cx="1352550" cy="438150"/>
            <wp:effectExtent l="19050" t="0" r="0" b="0"/>
            <wp:docPr id="98" name="D:/webapps/sol_file/jobbank/images//63613160988370394558805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D:/webapps/sol_file/jobbank/images//6361316098837039455880574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5B385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81．设随机变量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6A1D05B" wp14:editId="78C31716">
            <wp:extent cx="1447800" cy="323850"/>
            <wp:effectExtent l="19050" t="0" r="0" b="0"/>
            <wp:docPr id="99" name="D:/webapps/sol_file/jobbank/images//63613164040138171227104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D:/webapps/sol_file/jobbank/images//6361316404013817122710427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 xml:space="preserve"> 相互独立且均服从参数为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F5993A3" wp14:editId="5A81BCBD">
            <wp:extent cx="304800" cy="238125"/>
            <wp:effectExtent l="19050" t="0" r="0" b="0"/>
            <wp:docPr id="100" name="D:/webapps/sol_file/jobbank/images//63613164051411808085027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D:/webapps/sol_file/jobbank/images//6361316405141180808502734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 xml:space="preserve"> 的指数分布，标准状态分布的分布函数为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E32877C" wp14:editId="33847E4F">
            <wp:extent cx="1838324" cy="638175"/>
            <wp:effectExtent l="19050" t="0" r="0" b="0"/>
            <wp:docPr id="101" name="D:/webapps/sol_file/jobbank/images//63613164068825803057471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D:/webapps/sol_file/jobbank/images//6361316406882580305747148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4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 xml:space="preserve"> ，则下列结论正确的是（      ）。</w:t>
      </w:r>
    </w:p>
    <w:p w14:paraId="468DA58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CEE6381" wp14:editId="606C3EA7">
            <wp:extent cx="2809875" cy="1326341"/>
            <wp:effectExtent l="0" t="0" r="0" b="0"/>
            <wp:docPr id="102" name="D:/webapps/sol_file/jobbank/images//63613163709626235080859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D:/webapps/sol_file/jobbank/images//6361316370962623508085954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8458" cy="1344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149EF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3AC70FF" wp14:editId="7977C8CA">
            <wp:extent cx="2638425" cy="1238250"/>
            <wp:effectExtent l="19050" t="0" r="0" b="0"/>
            <wp:docPr id="103" name="D:/webapps/sol_file/jobbank/images//63613163721968021717468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D:/webapps/sol_file/jobbank/images//6361316372196802171746831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2326F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35EEBA4" wp14:editId="6B82A899">
            <wp:extent cx="2762250" cy="1333500"/>
            <wp:effectExtent l="19050" t="0" r="0" b="0"/>
            <wp:docPr id="104" name="D:/webapps/sol_file/jobbank/images//63613163732642559546534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D:/webapps/sol_file/jobbank/images//6361316373264255954653409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99FB1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E8AF45D" wp14:editId="03CD5427">
            <wp:extent cx="2647950" cy="1181100"/>
            <wp:effectExtent l="19050" t="0" r="0" b="0"/>
            <wp:docPr id="105" name="D:/webapps/sol_file/jobbank/images//63613163746505344529871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D:/webapps/sol_file/jobbank/images//6361316374650534452987101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43624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lastRenderedPageBreak/>
        <w:t>82．设X为服从正态分布N(-1, 2)的随机变量, 则E(2X-1)= （　　）。</w:t>
      </w:r>
    </w:p>
    <w:p w14:paraId="2E1DEFF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9</w:t>
      </w:r>
    </w:p>
    <w:p w14:paraId="4D8CD7F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6</w:t>
      </w:r>
    </w:p>
    <w:p w14:paraId="2F44E4E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4</w:t>
      </w:r>
    </w:p>
    <w:p w14:paraId="010E868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-3</w:t>
      </w:r>
    </w:p>
    <w:p w14:paraId="254ABDC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83．对随机变量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来说，如果E(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)≠D(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)，则可断定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不服从（　　）。</w:t>
      </w:r>
    </w:p>
    <w:p w14:paraId="3F5E8C7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二项分布</w:t>
      </w:r>
    </w:p>
    <w:p w14:paraId="293FF0D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指数分布</w:t>
      </w:r>
    </w:p>
    <w:p w14:paraId="1508037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泊松分布</w:t>
      </w:r>
    </w:p>
    <w:p w14:paraId="6F7A848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正态分布</w:t>
      </w:r>
    </w:p>
    <w:p w14:paraId="4A3B697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84．若随机变量</w:t>
      </w:r>
      <w:r w:rsidRPr="002F1C90">
        <w:rPr>
          <w:rFonts w:ascii="宋体" w:eastAsia="宋体" w:hAnsi="宋体"/>
          <w:i/>
          <w:sz w:val="24"/>
          <w:szCs w:val="24"/>
        </w:rPr>
        <w:t>Y</w:t>
      </w:r>
      <w:r w:rsidRPr="002F1C90">
        <w:rPr>
          <w:rFonts w:ascii="宋体" w:eastAsia="宋体" w:hAnsi="宋体"/>
          <w:sz w:val="24"/>
          <w:szCs w:val="24"/>
        </w:rPr>
        <w:t>是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的线性函数，</w:t>
      </w:r>
      <w:r w:rsidRPr="002F1C90">
        <w:rPr>
          <w:rFonts w:ascii="宋体" w:eastAsia="宋体" w:hAnsi="宋体"/>
          <w:i/>
          <w:sz w:val="24"/>
          <w:szCs w:val="24"/>
        </w:rPr>
        <w:t>Y</w:t>
      </w:r>
      <w:r w:rsidRPr="002F1C90">
        <w:rPr>
          <w:rFonts w:ascii="宋体" w:eastAsia="宋体" w:hAnsi="宋体"/>
          <w:sz w:val="24"/>
          <w:szCs w:val="24"/>
        </w:rPr>
        <w:t>=α</w:t>
      </w:r>
      <w:proofErr w:type="spellStart"/>
      <w:r w:rsidRPr="002F1C90">
        <w:rPr>
          <w:rFonts w:ascii="宋体" w:eastAsia="宋体" w:hAnsi="宋体"/>
          <w:i/>
          <w:sz w:val="24"/>
          <w:szCs w:val="24"/>
        </w:rPr>
        <w:t>X+b</w:t>
      </w:r>
      <w:proofErr w:type="spellEnd"/>
      <w:r w:rsidRPr="002F1C90">
        <w:rPr>
          <w:rFonts w:ascii="宋体" w:eastAsia="宋体" w:hAnsi="宋体"/>
          <w:i/>
          <w:sz w:val="24"/>
          <w:szCs w:val="24"/>
        </w:rPr>
        <w:t>(α&gt;0)</w:t>
      </w:r>
      <w:r w:rsidRPr="002F1C90">
        <w:rPr>
          <w:rFonts w:ascii="宋体" w:eastAsia="宋体" w:hAnsi="宋体"/>
          <w:sz w:val="24"/>
          <w:szCs w:val="24"/>
        </w:rPr>
        <w:t>且随机变量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存在数学期望与方差，则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与</w:t>
      </w:r>
      <w:r w:rsidRPr="002F1C90">
        <w:rPr>
          <w:rFonts w:ascii="宋体" w:eastAsia="宋体" w:hAnsi="宋体"/>
          <w:i/>
          <w:sz w:val="24"/>
          <w:szCs w:val="24"/>
        </w:rPr>
        <w:t>Y</w:t>
      </w:r>
      <w:r w:rsidRPr="002F1C90">
        <w:rPr>
          <w:rFonts w:ascii="宋体" w:eastAsia="宋体" w:hAnsi="宋体"/>
          <w:sz w:val="24"/>
          <w:szCs w:val="24"/>
        </w:rPr>
        <w:t xml:space="preserve">的相关系数 </w:t>
      </w:r>
      <w:proofErr w:type="spellStart"/>
      <w:r w:rsidRPr="002F1C90">
        <w:rPr>
          <w:rFonts w:ascii="宋体" w:eastAsia="宋体" w:hAnsi="宋体"/>
          <w:sz w:val="24"/>
          <w:szCs w:val="24"/>
        </w:rPr>
        <w:t>ρ</w:t>
      </w:r>
      <w:r w:rsidRPr="002F1C90">
        <w:rPr>
          <w:rFonts w:ascii="宋体" w:eastAsia="宋体" w:hAnsi="宋体"/>
          <w:sz w:val="24"/>
          <w:szCs w:val="24"/>
          <w:vertAlign w:val="subscript"/>
        </w:rPr>
        <w:t>xy</w:t>
      </w:r>
      <w:proofErr w:type="spellEnd"/>
      <w:r w:rsidRPr="002F1C90">
        <w:rPr>
          <w:rFonts w:ascii="宋体" w:eastAsia="宋体" w:hAnsi="宋体"/>
          <w:sz w:val="24"/>
          <w:szCs w:val="24"/>
        </w:rPr>
        <w:t>=（　　）。</w:t>
      </w:r>
    </w:p>
    <w:p w14:paraId="6449D11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</w:t>
      </w:r>
      <w:r w:rsidRPr="002F1C90">
        <w:rPr>
          <w:rFonts w:ascii="宋体" w:eastAsia="宋体" w:hAnsi="宋体"/>
          <w:i/>
          <w:sz w:val="24"/>
          <w:szCs w:val="24"/>
        </w:rPr>
        <w:t>α</w:t>
      </w:r>
    </w:p>
    <w:p w14:paraId="7EE68D6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</w:t>
      </w:r>
      <w:r w:rsidRPr="002F1C90">
        <w:rPr>
          <w:rFonts w:ascii="宋体" w:eastAsia="宋体" w:hAnsi="宋体"/>
          <w:i/>
          <w:sz w:val="24"/>
          <w:szCs w:val="24"/>
        </w:rPr>
        <w:t>α</w:t>
      </w:r>
      <w:r w:rsidRPr="002F1C90">
        <w:rPr>
          <w:rFonts w:ascii="宋体" w:eastAsia="宋体" w:hAnsi="宋体"/>
          <w:i/>
          <w:sz w:val="24"/>
          <w:szCs w:val="24"/>
          <w:vertAlign w:val="superscript"/>
        </w:rPr>
        <w:t>2</w:t>
      </w:r>
    </w:p>
    <w:p w14:paraId="6DCACD6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0</w:t>
      </w:r>
    </w:p>
    <w:p w14:paraId="1835E7E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1</w:t>
      </w:r>
    </w:p>
    <w:p w14:paraId="670EE89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 xml:space="preserve">85．已知随机变量 </w:t>
      </w:r>
      <w:r w:rsidRPr="002F1C90">
        <w:rPr>
          <w:rFonts w:ascii="宋体" w:eastAsia="宋体" w:hAnsi="宋体"/>
          <w:i/>
          <w:sz w:val="24"/>
          <w:szCs w:val="24"/>
        </w:rPr>
        <w:t xml:space="preserve">X </w:t>
      </w:r>
      <w:r w:rsidRPr="002F1C90">
        <w:rPr>
          <w:rFonts w:ascii="宋体" w:eastAsia="宋体" w:hAnsi="宋体"/>
          <w:sz w:val="24"/>
          <w:szCs w:val="24"/>
        </w:rPr>
        <w:t>服从二项分布</w:t>
      </w:r>
      <w:r w:rsidRPr="002F1C90">
        <w:rPr>
          <w:rFonts w:ascii="宋体" w:eastAsia="宋体" w:hAnsi="宋体"/>
          <w:i/>
          <w:sz w:val="24"/>
          <w:szCs w:val="24"/>
        </w:rPr>
        <w:t>B</w:t>
      </w:r>
      <w:r w:rsidRPr="002F1C90">
        <w:rPr>
          <w:rFonts w:ascii="宋体" w:eastAsia="宋体" w:hAnsi="宋体"/>
          <w:sz w:val="24"/>
          <w:szCs w:val="24"/>
        </w:rPr>
        <w:t>(</w:t>
      </w:r>
      <w:proofErr w:type="spellStart"/>
      <w:r w:rsidRPr="002F1C90">
        <w:rPr>
          <w:rFonts w:ascii="宋体" w:eastAsia="宋体" w:hAnsi="宋体"/>
          <w:sz w:val="24"/>
          <w:szCs w:val="24"/>
        </w:rPr>
        <w:t>n,p</w:t>
      </w:r>
      <w:proofErr w:type="spellEnd"/>
      <w:r w:rsidRPr="002F1C90">
        <w:rPr>
          <w:rFonts w:ascii="宋体" w:eastAsia="宋体" w:hAnsi="宋体"/>
          <w:sz w:val="24"/>
          <w:szCs w:val="24"/>
        </w:rPr>
        <w:t>)，且</w:t>
      </w:r>
      <w:r w:rsidRPr="002F1C90">
        <w:rPr>
          <w:rFonts w:ascii="宋体" w:eastAsia="宋体" w:hAnsi="宋体"/>
          <w:i/>
          <w:sz w:val="24"/>
          <w:szCs w:val="24"/>
        </w:rPr>
        <w:t>E</w:t>
      </w:r>
      <w:r w:rsidRPr="002F1C90">
        <w:rPr>
          <w:rFonts w:ascii="宋体" w:eastAsia="宋体" w:hAnsi="宋体"/>
          <w:sz w:val="24"/>
          <w:szCs w:val="24"/>
        </w:rPr>
        <w:t>(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)=2.4，</w:t>
      </w:r>
      <w:r w:rsidRPr="002F1C90">
        <w:rPr>
          <w:rFonts w:ascii="宋体" w:eastAsia="宋体" w:hAnsi="宋体"/>
          <w:i/>
          <w:sz w:val="24"/>
          <w:szCs w:val="24"/>
        </w:rPr>
        <w:t>D</w:t>
      </w:r>
      <w:r w:rsidRPr="002F1C90">
        <w:rPr>
          <w:rFonts w:ascii="宋体" w:eastAsia="宋体" w:hAnsi="宋体"/>
          <w:sz w:val="24"/>
          <w:szCs w:val="24"/>
        </w:rPr>
        <w:t>(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)=1.44，则二项分布的参数n，p的值为（　　）。</w:t>
      </w:r>
    </w:p>
    <w:p w14:paraId="41FD572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proofErr w:type="spellStart"/>
      <w:r w:rsidRPr="002F1C90">
        <w:rPr>
          <w:rFonts w:ascii="宋体" w:eastAsia="宋体" w:hAnsi="宋体"/>
          <w:sz w:val="24"/>
          <w:szCs w:val="24"/>
        </w:rPr>
        <w:t>A.n</w:t>
      </w:r>
      <w:proofErr w:type="spellEnd"/>
      <w:r w:rsidRPr="002F1C90">
        <w:rPr>
          <w:rFonts w:ascii="宋体" w:eastAsia="宋体" w:hAnsi="宋体"/>
          <w:sz w:val="24"/>
          <w:szCs w:val="24"/>
        </w:rPr>
        <w:t xml:space="preserve"> = 4，p = 0.6</w:t>
      </w:r>
    </w:p>
    <w:p w14:paraId="2F0611E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proofErr w:type="spellStart"/>
      <w:r w:rsidRPr="002F1C90">
        <w:rPr>
          <w:rFonts w:ascii="宋体" w:eastAsia="宋体" w:hAnsi="宋体"/>
          <w:sz w:val="24"/>
          <w:szCs w:val="24"/>
        </w:rPr>
        <w:t>B.n</w:t>
      </w:r>
      <w:proofErr w:type="spellEnd"/>
      <w:r w:rsidRPr="002F1C90">
        <w:rPr>
          <w:rFonts w:ascii="宋体" w:eastAsia="宋体" w:hAnsi="宋体"/>
          <w:sz w:val="24"/>
          <w:szCs w:val="24"/>
        </w:rPr>
        <w:t xml:space="preserve"> = 6，p = 0.4</w:t>
      </w:r>
    </w:p>
    <w:p w14:paraId="16EA438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proofErr w:type="spellStart"/>
      <w:r w:rsidRPr="002F1C90">
        <w:rPr>
          <w:rFonts w:ascii="宋体" w:eastAsia="宋体" w:hAnsi="宋体"/>
          <w:sz w:val="24"/>
          <w:szCs w:val="24"/>
        </w:rPr>
        <w:t>C.n</w:t>
      </w:r>
      <w:proofErr w:type="spellEnd"/>
      <w:r w:rsidRPr="002F1C90">
        <w:rPr>
          <w:rFonts w:ascii="宋体" w:eastAsia="宋体" w:hAnsi="宋体"/>
          <w:sz w:val="24"/>
          <w:szCs w:val="24"/>
        </w:rPr>
        <w:t xml:space="preserve"> = 8，p = 0.3</w:t>
      </w:r>
    </w:p>
    <w:p w14:paraId="342D861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proofErr w:type="spellStart"/>
      <w:r w:rsidRPr="002F1C90">
        <w:rPr>
          <w:rFonts w:ascii="宋体" w:eastAsia="宋体" w:hAnsi="宋体"/>
          <w:sz w:val="24"/>
          <w:szCs w:val="24"/>
        </w:rPr>
        <w:t>D.n</w:t>
      </w:r>
      <w:proofErr w:type="spellEnd"/>
      <w:r w:rsidRPr="002F1C90">
        <w:rPr>
          <w:rFonts w:ascii="宋体" w:eastAsia="宋体" w:hAnsi="宋体"/>
          <w:sz w:val="24"/>
          <w:szCs w:val="24"/>
        </w:rPr>
        <w:t xml:space="preserve"> = 24，p = 0.1</w:t>
      </w:r>
    </w:p>
    <w:p w14:paraId="517EA18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86．设随机变量X的分布密度为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72210C4" wp14:editId="70EA1CAC">
            <wp:extent cx="1457325" cy="342900"/>
            <wp:effectExtent l="19050" t="0" r="0" b="0"/>
            <wp:docPr id="106" name="D:/webapps/sol_file/jobbank/images/2066/02cf7a87-9b88-430b-99a8-fc5d292cb99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D:/webapps/sol_file/jobbank/images/2066/02cf7a87-9b88-430b-99a8-fc5d292cb992.png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，则D(2-X)=（　　）。</w:t>
      </w:r>
    </w:p>
    <w:p w14:paraId="0206E10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-2；</w:t>
      </w:r>
    </w:p>
    <w:p w14:paraId="5CF48DF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2；</w:t>
      </w:r>
    </w:p>
    <w:p w14:paraId="2CF7C35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-4；</w:t>
      </w:r>
    </w:p>
    <w:p w14:paraId="380E5D7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4；</w:t>
      </w:r>
    </w:p>
    <w:p w14:paraId="1A255FA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87．设随机变量X与随机变量Y相互独立且同分布</w:t>
      </w:r>
      <w:r w:rsidRPr="002F1C90">
        <w:rPr>
          <w:rFonts w:ascii="宋体" w:eastAsia="宋体" w:hAnsi="宋体"/>
          <w:i/>
          <w:sz w:val="24"/>
          <w:szCs w:val="24"/>
        </w:rPr>
        <w:t> P{X=-1}=P{Y=-1}=1/2</w:t>
      </w:r>
      <w:r w:rsidRPr="002F1C90">
        <w:rPr>
          <w:rFonts w:ascii="宋体" w:eastAsia="宋体" w:hAnsi="宋体"/>
          <w:sz w:val="24"/>
          <w:szCs w:val="24"/>
        </w:rPr>
        <w:t>, 且，</w:t>
      </w:r>
      <w:r w:rsidRPr="002F1C90">
        <w:rPr>
          <w:rFonts w:ascii="宋体" w:eastAsia="宋体" w:hAnsi="宋体"/>
          <w:i/>
          <w:sz w:val="24"/>
          <w:szCs w:val="24"/>
        </w:rPr>
        <w:t>P{X=1}=P{Y=1}=1/2</w:t>
      </w:r>
      <w:r w:rsidRPr="002F1C90">
        <w:rPr>
          <w:rFonts w:ascii="宋体" w:eastAsia="宋体" w:hAnsi="宋体"/>
          <w:sz w:val="24"/>
          <w:szCs w:val="24"/>
        </w:rPr>
        <w:t>, 则下列各式中成立的是（　　）。</w:t>
      </w:r>
    </w:p>
    <w:p w14:paraId="26D42C7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</w:t>
      </w:r>
      <w:r w:rsidRPr="002F1C90">
        <w:rPr>
          <w:rFonts w:ascii="宋体" w:eastAsia="宋体" w:hAnsi="宋体"/>
          <w:i/>
          <w:sz w:val="24"/>
          <w:szCs w:val="24"/>
        </w:rPr>
        <w:t> P{X+Y=</w:t>
      </w:r>
      <w:proofErr w:type="gramStart"/>
      <w:r w:rsidRPr="002F1C90">
        <w:rPr>
          <w:rFonts w:ascii="宋体" w:eastAsia="宋体" w:hAnsi="宋体"/>
          <w:i/>
          <w:sz w:val="24"/>
          <w:szCs w:val="24"/>
        </w:rPr>
        <w:t>0}=</w:t>
      </w:r>
      <w:proofErr w:type="gramEnd"/>
      <w:r w:rsidRPr="002F1C90">
        <w:rPr>
          <w:rFonts w:ascii="宋体" w:eastAsia="宋体" w:hAnsi="宋体"/>
          <w:i/>
          <w:sz w:val="24"/>
          <w:szCs w:val="24"/>
        </w:rPr>
        <w:t>1/4</w:t>
      </w:r>
    </w:p>
    <w:p w14:paraId="34BAA90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</w:t>
      </w:r>
      <w:r w:rsidRPr="002F1C90">
        <w:rPr>
          <w:rFonts w:ascii="宋体" w:eastAsia="宋体" w:hAnsi="宋体"/>
          <w:i/>
          <w:sz w:val="24"/>
          <w:szCs w:val="24"/>
        </w:rPr>
        <w:t> P{XY=</w:t>
      </w:r>
      <w:proofErr w:type="gramStart"/>
      <w:r w:rsidRPr="002F1C90">
        <w:rPr>
          <w:rFonts w:ascii="宋体" w:eastAsia="宋体" w:hAnsi="宋体"/>
          <w:i/>
          <w:sz w:val="24"/>
          <w:szCs w:val="24"/>
        </w:rPr>
        <w:t>1}=</w:t>
      </w:r>
      <w:proofErr w:type="gramEnd"/>
      <w:r w:rsidRPr="002F1C90">
        <w:rPr>
          <w:rFonts w:ascii="宋体" w:eastAsia="宋体" w:hAnsi="宋体"/>
          <w:i/>
          <w:sz w:val="24"/>
          <w:szCs w:val="24"/>
        </w:rPr>
        <w:t>1/4</w:t>
      </w:r>
    </w:p>
    <w:p w14:paraId="77F406B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</w:t>
      </w:r>
      <w:r w:rsidRPr="002F1C90">
        <w:rPr>
          <w:rFonts w:ascii="宋体" w:eastAsia="宋体" w:hAnsi="宋体"/>
          <w:i/>
          <w:sz w:val="24"/>
          <w:szCs w:val="24"/>
        </w:rPr>
        <w:t> P{X=</w:t>
      </w:r>
      <w:proofErr w:type="gramStart"/>
      <w:r w:rsidRPr="002F1C90">
        <w:rPr>
          <w:rFonts w:ascii="宋体" w:eastAsia="宋体" w:hAnsi="宋体"/>
          <w:i/>
          <w:sz w:val="24"/>
          <w:szCs w:val="24"/>
        </w:rPr>
        <w:t>Y}=</w:t>
      </w:r>
      <w:proofErr w:type="gramEnd"/>
      <w:r w:rsidRPr="002F1C90">
        <w:rPr>
          <w:rFonts w:ascii="宋体" w:eastAsia="宋体" w:hAnsi="宋体"/>
          <w:sz w:val="24"/>
          <w:szCs w:val="24"/>
        </w:rPr>
        <w:t>1/2</w:t>
      </w:r>
    </w:p>
    <w:p w14:paraId="67B1FCF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i/>
          <w:sz w:val="24"/>
          <w:szCs w:val="24"/>
        </w:rPr>
        <w:t> P{X=</w:t>
      </w:r>
      <w:proofErr w:type="gramStart"/>
      <w:r w:rsidRPr="002F1C90">
        <w:rPr>
          <w:rFonts w:ascii="宋体" w:eastAsia="宋体" w:hAnsi="宋体"/>
          <w:i/>
          <w:sz w:val="24"/>
          <w:szCs w:val="24"/>
        </w:rPr>
        <w:t>Y}=</w:t>
      </w:r>
      <w:proofErr w:type="gramEnd"/>
      <w:r w:rsidRPr="002F1C90">
        <w:rPr>
          <w:rFonts w:ascii="宋体" w:eastAsia="宋体" w:hAnsi="宋体"/>
          <w:i/>
          <w:sz w:val="24"/>
          <w:szCs w:val="24"/>
        </w:rPr>
        <w:t>1</w:t>
      </w:r>
    </w:p>
    <w:p w14:paraId="32422DA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88．设随机变量X,Y的期望与方差都存在, 则下列各式中成立的是（      ）。</w:t>
      </w:r>
    </w:p>
    <w:p w14:paraId="2FDD3F2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E(X+</w:t>
      </w:r>
      <w:proofErr w:type="gramStart"/>
      <w:r w:rsidRPr="002F1C90">
        <w:rPr>
          <w:rFonts w:ascii="宋体" w:eastAsia="宋体" w:hAnsi="宋体"/>
          <w:sz w:val="24"/>
          <w:szCs w:val="24"/>
        </w:rPr>
        <w:t>Y)=</w:t>
      </w:r>
      <w:proofErr w:type="gramEnd"/>
      <w:r w:rsidRPr="002F1C90">
        <w:rPr>
          <w:rFonts w:ascii="宋体" w:eastAsia="宋体" w:hAnsi="宋体"/>
          <w:sz w:val="24"/>
          <w:szCs w:val="24"/>
        </w:rPr>
        <w:t>EX+EY</w:t>
      </w:r>
    </w:p>
    <w:p w14:paraId="55CD51F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E(XY)=EX·EY</w:t>
      </w:r>
    </w:p>
    <w:p w14:paraId="40CEB93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D(X+</w:t>
      </w:r>
      <w:proofErr w:type="gramStart"/>
      <w:r w:rsidRPr="002F1C90">
        <w:rPr>
          <w:rFonts w:ascii="宋体" w:eastAsia="宋体" w:hAnsi="宋体"/>
          <w:sz w:val="24"/>
          <w:szCs w:val="24"/>
        </w:rPr>
        <w:t>Y)=</w:t>
      </w:r>
      <w:proofErr w:type="gramEnd"/>
      <w:r w:rsidRPr="002F1C90">
        <w:rPr>
          <w:rFonts w:ascii="宋体" w:eastAsia="宋体" w:hAnsi="宋体"/>
          <w:sz w:val="24"/>
          <w:szCs w:val="24"/>
        </w:rPr>
        <w:t>DX+DY</w:t>
      </w:r>
    </w:p>
    <w:p w14:paraId="55A535B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D(XY)=DX·DY</w:t>
      </w:r>
    </w:p>
    <w:p w14:paraId="3E09D40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89．设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服从参数为</w:t>
      </w:r>
      <w:r w:rsidRPr="002F1C90">
        <w:rPr>
          <w:rFonts w:ascii="宋体" w:eastAsia="宋体" w:hAnsi="宋体"/>
          <w:i/>
          <w:sz w:val="24"/>
          <w:szCs w:val="24"/>
        </w:rPr>
        <w:t>λ</w:t>
      </w:r>
      <w:r w:rsidRPr="002F1C90">
        <w:rPr>
          <w:rFonts w:ascii="宋体" w:eastAsia="宋体" w:hAnsi="宋体"/>
          <w:sz w:val="24"/>
          <w:szCs w:val="24"/>
        </w:rPr>
        <w:t>的指数分布</w:t>
      </w:r>
      <w:r w:rsidRPr="002F1C90">
        <w:rPr>
          <w:rFonts w:ascii="宋体" w:eastAsia="宋体" w:hAnsi="宋体"/>
          <w:i/>
          <w:sz w:val="24"/>
          <w:szCs w:val="24"/>
        </w:rPr>
        <w:t>e(λ)</w:t>
      </w:r>
      <w:r w:rsidRPr="002F1C90">
        <w:rPr>
          <w:rFonts w:ascii="宋体" w:eastAsia="宋体" w:hAnsi="宋体"/>
          <w:sz w:val="24"/>
          <w:szCs w:val="24"/>
        </w:rPr>
        <w:t>，则（   ）。</w:t>
      </w:r>
    </w:p>
    <w:p w14:paraId="1A177BF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05ADADC" wp14:editId="188B04D0">
            <wp:extent cx="685800" cy="285750"/>
            <wp:effectExtent l="19050" t="0" r="0" b="0"/>
            <wp:docPr id="107" name="D:/webapps/sol_file/jobbank/images/2066/9057fd5f-b2c4-4c0b-960f-76aae9cb684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D:/webapps/sol_file/jobbank/images/2066/9057fd5f-b2c4-4c0b-960f-76aae9cb684b.png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FA81E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lastRenderedPageBreak/>
        <w:t>B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8445FB4" wp14:editId="62184272">
            <wp:extent cx="885825" cy="285750"/>
            <wp:effectExtent l="19050" t="0" r="0" b="0"/>
            <wp:docPr id="108" name="D:/webapps/sol_file/jobbank/images/2066/186f5d87-a235-42c5-babc-8171b106e1f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D:/webapps/sol_file/jobbank/images/2066/186f5d87-a235-42c5-babc-8171b106e1f2.png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563AF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7BA093F" wp14:editId="17019D11">
            <wp:extent cx="828675" cy="285750"/>
            <wp:effectExtent l="19050" t="0" r="0" b="0"/>
            <wp:docPr id="109" name="D:/webapps/sol_file/jobbank/images/2066/aa063d70-201a-4af1-83e9-f9909a0719f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D:/webapps/sol_file/jobbank/images/2066/aa063d70-201a-4af1-83e9-f9909a0719f0.png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2194A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3F34D39" wp14:editId="17E65874">
            <wp:extent cx="885825" cy="285750"/>
            <wp:effectExtent l="19050" t="0" r="0" b="0"/>
            <wp:docPr id="110" name="D:/webapps/sol_file/jobbank/images/2066/9e44a343-1413-49b8-b75e-56d09a1ed4d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D:/webapps/sol_file/jobbank/images/2066/9e44a343-1413-49b8-b75e-56d09a1ed4dd.png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5008C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90．设随机向量（X , Y）满足E(XY) = EX·EY，则 （　　）。</w:t>
      </w:r>
    </w:p>
    <w:p w14:paraId="696EADA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X、Y相互独立</w:t>
      </w:r>
    </w:p>
    <w:p w14:paraId="5608282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X、Y不独立</w:t>
      </w:r>
    </w:p>
    <w:p w14:paraId="11F8FCC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X、Y相关</w:t>
      </w:r>
    </w:p>
    <w:p w14:paraId="1806BA0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X、Y不相关</w:t>
      </w:r>
    </w:p>
    <w:p w14:paraId="551CA1C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91．设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i/>
          <w:sz w:val="24"/>
          <w:szCs w:val="24"/>
          <w:vertAlign w:val="subscript"/>
        </w:rPr>
        <w:t>1</w:t>
      </w:r>
      <w:r w:rsidRPr="002F1C90">
        <w:rPr>
          <w:rFonts w:ascii="宋体" w:eastAsia="宋体" w:hAnsi="宋体"/>
          <w:i/>
          <w:sz w:val="24"/>
          <w:szCs w:val="24"/>
        </w:rPr>
        <w:t>,X</w:t>
      </w:r>
      <w:r w:rsidRPr="002F1C90">
        <w:rPr>
          <w:rFonts w:ascii="宋体" w:eastAsia="宋体" w:hAnsi="宋体"/>
          <w:i/>
          <w:sz w:val="24"/>
          <w:szCs w:val="24"/>
          <w:vertAlign w:val="subscript"/>
        </w:rPr>
        <w:t>2</w:t>
      </w:r>
      <w:r w:rsidRPr="002F1C90">
        <w:rPr>
          <w:rFonts w:ascii="宋体" w:eastAsia="宋体" w:hAnsi="宋体"/>
          <w:i/>
          <w:sz w:val="24"/>
          <w:szCs w:val="24"/>
        </w:rPr>
        <w:t>,…,</w:t>
      </w:r>
      <w:proofErr w:type="spellStart"/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i/>
          <w:sz w:val="24"/>
          <w:szCs w:val="24"/>
          <w:vertAlign w:val="subscript"/>
        </w:rPr>
        <w:t>n</w:t>
      </w:r>
      <w:proofErr w:type="spellEnd"/>
      <w:r w:rsidRPr="002F1C90">
        <w:rPr>
          <w:rFonts w:ascii="宋体" w:eastAsia="宋体" w:hAnsi="宋体"/>
          <w:sz w:val="24"/>
          <w:szCs w:val="24"/>
        </w:rPr>
        <w:t>是n</w:t>
      </w:r>
      <w:proofErr w:type="gramStart"/>
      <w:r w:rsidRPr="002F1C90">
        <w:rPr>
          <w:rFonts w:ascii="宋体" w:eastAsia="宋体" w:hAnsi="宋体"/>
          <w:sz w:val="24"/>
          <w:szCs w:val="24"/>
        </w:rPr>
        <w:t>个</w:t>
      </w:r>
      <w:proofErr w:type="gramEnd"/>
      <w:r w:rsidRPr="002F1C90">
        <w:rPr>
          <w:rFonts w:ascii="宋体" w:eastAsia="宋体" w:hAnsi="宋体"/>
          <w:sz w:val="24"/>
          <w:szCs w:val="24"/>
        </w:rPr>
        <w:t>相互独立同分布的随机变量，</w:t>
      </w:r>
      <w:proofErr w:type="spellStart"/>
      <w:r w:rsidRPr="002F1C90">
        <w:rPr>
          <w:rFonts w:ascii="宋体" w:eastAsia="宋体" w:hAnsi="宋体"/>
          <w:sz w:val="24"/>
          <w:szCs w:val="24"/>
        </w:rPr>
        <w:t>EX</w:t>
      </w:r>
      <w:r w:rsidRPr="002F1C90">
        <w:rPr>
          <w:rFonts w:ascii="宋体" w:eastAsia="宋体" w:hAnsi="宋体"/>
          <w:sz w:val="24"/>
          <w:szCs w:val="24"/>
          <w:vertAlign w:val="subscript"/>
        </w:rPr>
        <w:t>i</w:t>
      </w:r>
      <w:proofErr w:type="spellEnd"/>
      <w:r w:rsidRPr="002F1C90">
        <w:rPr>
          <w:rFonts w:ascii="宋体" w:eastAsia="宋体" w:hAnsi="宋体"/>
          <w:sz w:val="24"/>
          <w:szCs w:val="24"/>
        </w:rPr>
        <w:t>=u，</w:t>
      </w:r>
      <w:proofErr w:type="spellStart"/>
      <w:r w:rsidRPr="002F1C90">
        <w:rPr>
          <w:rFonts w:ascii="宋体" w:eastAsia="宋体" w:hAnsi="宋体"/>
          <w:sz w:val="24"/>
          <w:szCs w:val="24"/>
        </w:rPr>
        <w:t>DX</w:t>
      </w:r>
      <w:r w:rsidRPr="002F1C90">
        <w:rPr>
          <w:rFonts w:ascii="宋体" w:eastAsia="宋体" w:hAnsi="宋体"/>
          <w:sz w:val="24"/>
          <w:szCs w:val="24"/>
          <w:vertAlign w:val="subscript"/>
        </w:rPr>
        <w:t>i</w:t>
      </w:r>
      <w:proofErr w:type="spellEnd"/>
      <w:r w:rsidRPr="002F1C90">
        <w:rPr>
          <w:rFonts w:ascii="宋体" w:eastAsia="宋体" w:hAnsi="宋体"/>
          <w:sz w:val="24"/>
          <w:szCs w:val="24"/>
        </w:rPr>
        <w:t>=4(</w:t>
      </w:r>
      <w:proofErr w:type="spellStart"/>
      <w:r w:rsidRPr="002F1C90">
        <w:rPr>
          <w:rFonts w:ascii="宋体" w:eastAsia="宋体" w:hAnsi="宋体"/>
          <w:sz w:val="24"/>
          <w:szCs w:val="24"/>
        </w:rPr>
        <w:t>i</w:t>
      </w:r>
      <w:proofErr w:type="spellEnd"/>
      <w:r w:rsidRPr="002F1C90">
        <w:rPr>
          <w:rFonts w:ascii="宋体" w:eastAsia="宋体" w:hAnsi="宋体"/>
          <w:sz w:val="24"/>
          <w:szCs w:val="24"/>
        </w:rPr>
        <w:t>=1,2,…,n)，则对于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ADC1E52" wp14:editId="69843B3A">
            <wp:extent cx="1257300" cy="295275"/>
            <wp:effectExtent l="19050" t="0" r="0" b="0"/>
            <wp:docPr id="111" name="D:/webapps/sol_file/jobbank/images/2066/4b0a5cc1-1733-4672-9d9d-67898da31e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D:/webapps/sol_file/jobbank/images/2066/4b0a5cc1-1733-4672-9d9d-67898da31e84.png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 （　　）。</w:t>
      </w:r>
    </w:p>
    <w:p w14:paraId="4676F7F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0E121A0" wp14:editId="27D3ACC7">
            <wp:extent cx="257175" cy="295275"/>
            <wp:effectExtent l="19050" t="0" r="0" b="0"/>
            <wp:docPr id="112" name="D:/webapps/sol_file/jobbank/images/2066/55bb9550-b6cc-48e1-9f24-f6b6eb3e1cc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D:/webapps/sol_file/jobbank/images/2066/55bb9550-b6cc-48e1-9f24-f6b6eb3e1ccb.png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423D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E9803DD" wp14:editId="28D9309E">
            <wp:extent cx="200025" cy="295275"/>
            <wp:effectExtent l="19050" t="0" r="0" b="0"/>
            <wp:docPr id="113" name="D:/webapps/sol_file/jobbank/images/2066/fd1741ee-9223-43b9-bc15-cbfcd30f82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D:/webapps/sol_file/jobbank/images/2066/fd1741ee-9223-43b9-bc15-cbfcd30f8216.png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B09A4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F2AF6A4" wp14:editId="1E44B1DE">
            <wp:extent cx="400050" cy="295275"/>
            <wp:effectExtent l="19050" t="0" r="0" b="0"/>
            <wp:docPr id="114" name="D:/webapps/sol_file/jobbank/images/2066/639316c6-be0a-4d0c-8698-d0e52ab661a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D:/webapps/sol_file/jobbank/images/2066/639316c6-be0a-4d0c-8698-d0e52ab661a9.png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1C144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C6865A5" wp14:editId="5C10362B">
            <wp:extent cx="200025" cy="295275"/>
            <wp:effectExtent l="19050" t="0" r="0" b="0"/>
            <wp:docPr id="115" name="D:/webapps/sol_file/jobbank/images/2066/ab1add3b-07af-4beb-a752-326f4fa8661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D:/webapps/sol_file/jobbank/images/2066/ab1add3b-07af-4beb-a752-326f4fa8661e.png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41AF6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92．设X服从泊松分布，且E(X</w:t>
      </w:r>
      <w:r w:rsidRPr="002F1C90">
        <w:rPr>
          <w:rFonts w:ascii="宋体" w:eastAsia="宋体" w:hAnsi="宋体"/>
          <w:sz w:val="24"/>
          <w:szCs w:val="24"/>
          <w:vertAlign w:val="superscript"/>
        </w:rPr>
        <w:t>2</w:t>
      </w:r>
      <w:r w:rsidRPr="002F1C90">
        <w:rPr>
          <w:rFonts w:ascii="宋体" w:eastAsia="宋体" w:hAnsi="宋体"/>
          <w:sz w:val="24"/>
          <w:szCs w:val="24"/>
        </w:rPr>
        <w:t>)-6=0，则P {X = 0}= （　　）。</w:t>
      </w:r>
    </w:p>
    <w:p w14:paraId="2CF28ED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</w:t>
      </w:r>
      <w:r w:rsidRPr="002F1C90">
        <w:rPr>
          <w:rFonts w:ascii="宋体" w:eastAsia="宋体" w:hAnsi="宋体"/>
          <w:i/>
          <w:sz w:val="24"/>
          <w:szCs w:val="24"/>
        </w:rPr>
        <w:t>e</w:t>
      </w:r>
      <w:r w:rsidRPr="002F1C90">
        <w:rPr>
          <w:rFonts w:ascii="宋体" w:eastAsia="宋体" w:hAnsi="宋体"/>
          <w:i/>
          <w:sz w:val="24"/>
          <w:szCs w:val="24"/>
          <w:vertAlign w:val="superscript"/>
        </w:rPr>
        <w:t>-1</w:t>
      </w:r>
    </w:p>
    <w:p w14:paraId="705F473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</w:t>
      </w:r>
      <w:r w:rsidRPr="002F1C90">
        <w:rPr>
          <w:rFonts w:ascii="宋体" w:eastAsia="宋体" w:hAnsi="宋体"/>
          <w:i/>
          <w:sz w:val="24"/>
          <w:szCs w:val="24"/>
        </w:rPr>
        <w:t>e</w:t>
      </w:r>
      <w:r w:rsidRPr="002F1C90">
        <w:rPr>
          <w:rFonts w:ascii="宋体" w:eastAsia="宋体" w:hAnsi="宋体"/>
          <w:i/>
          <w:sz w:val="24"/>
          <w:szCs w:val="24"/>
          <w:vertAlign w:val="superscript"/>
        </w:rPr>
        <w:t>-2</w:t>
      </w:r>
    </w:p>
    <w:p w14:paraId="123D04A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</w:t>
      </w:r>
      <w:r w:rsidRPr="002F1C90">
        <w:rPr>
          <w:rFonts w:ascii="宋体" w:eastAsia="宋体" w:hAnsi="宋体"/>
          <w:i/>
          <w:sz w:val="24"/>
          <w:szCs w:val="24"/>
        </w:rPr>
        <w:t>e</w:t>
      </w:r>
      <w:r w:rsidRPr="002F1C90">
        <w:rPr>
          <w:rFonts w:ascii="宋体" w:eastAsia="宋体" w:hAnsi="宋体"/>
          <w:i/>
          <w:sz w:val="24"/>
          <w:szCs w:val="24"/>
          <w:vertAlign w:val="superscript"/>
        </w:rPr>
        <w:t>-3</w:t>
      </w:r>
    </w:p>
    <w:p w14:paraId="49E7EFC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4FAF78B" wp14:editId="5AF78D39">
            <wp:extent cx="228600" cy="171450"/>
            <wp:effectExtent l="19050" t="0" r="0" b="0"/>
            <wp:docPr id="116" name="D:/webapps/sol_file/jobbank/images/2066/a8746e7f-cd4f-407d-901a-07a9e582a7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D:/webapps/sol_file/jobbank/images/2066/a8746e7f-cd4f-407d-901a-07a9e582a774.png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E77EB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 xml:space="preserve">93．设 </w:t>
      </w:r>
      <w:r w:rsidRPr="002F1C90">
        <w:rPr>
          <w:rFonts w:ascii="宋体" w:eastAsia="宋体" w:hAnsi="宋体"/>
          <w:i/>
          <w:sz w:val="24"/>
          <w:szCs w:val="24"/>
        </w:rPr>
        <w:t>X </w:t>
      </w:r>
      <w:r w:rsidRPr="002F1C90">
        <w:rPr>
          <w:rFonts w:ascii="宋体" w:eastAsia="宋体" w:hAnsi="宋体"/>
          <w:sz w:val="24"/>
          <w:szCs w:val="24"/>
        </w:rPr>
        <w:t xml:space="preserve">服从二项分布 </w:t>
      </w:r>
      <w:r w:rsidRPr="002F1C90">
        <w:rPr>
          <w:rFonts w:ascii="宋体" w:eastAsia="宋体" w:hAnsi="宋体"/>
          <w:i/>
          <w:sz w:val="24"/>
          <w:szCs w:val="24"/>
        </w:rPr>
        <w:t>B(</w:t>
      </w:r>
      <w:proofErr w:type="spellStart"/>
      <w:r w:rsidRPr="002F1C90">
        <w:rPr>
          <w:rFonts w:ascii="宋体" w:eastAsia="宋体" w:hAnsi="宋体"/>
          <w:i/>
          <w:sz w:val="24"/>
          <w:szCs w:val="24"/>
        </w:rPr>
        <w:t>n,p</w:t>
      </w:r>
      <w:proofErr w:type="spellEnd"/>
      <w:r w:rsidRPr="002F1C90">
        <w:rPr>
          <w:rFonts w:ascii="宋体" w:eastAsia="宋体" w:hAnsi="宋体"/>
          <w:i/>
          <w:sz w:val="24"/>
          <w:szCs w:val="24"/>
        </w:rPr>
        <w:t>)，</w:t>
      </w:r>
      <w:r w:rsidRPr="002F1C90">
        <w:rPr>
          <w:rFonts w:ascii="宋体" w:eastAsia="宋体" w:hAnsi="宋体"/>
          <w:sz w:val="24"/>
          <w:szCs w:val="24"/>
        </w:rPr>
        <w:t>则下列正确的是（　　）。</w:t>
      </w:r>
    </w:p>
    <w:p w14:paraId="08F4F3E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A.</w:t>
      </w:r>
      <w:r w:rsidRPr="002F1C90">
        <w:rPr>
          <w:rFonts w:ascii="宋体" w:eastAsia="宋体" w:hAnsi="宋体"/>
          <w:i/>
          <w:sz w:val="24"/>
          <w:szCs w:val="24"/>
        </w:rPr>
        <w:t>E(2X-</w:t>
      </w:r>
      <w:proofErr w:type="gramStart"/>
      <w:r w:rsidRPr="002F1C90">
        <w:rPr>
          <w:rFonts w:ascii="宋体" w:eastAsia="宋体" w:hAnsi="宋体"/>
          <w:i/>
          <w:sz w:val="24"/>
          <w:szCs w:val="24"/>
        </w:rPr>
        <w:t>1)=</w:t>
      </w:r>
      <w:proofErr w:type="gramEnd"/>
      <w:r w:rsidRPr="002F1C90">
        <w:rPr>
          <w:rFonts w:ascii="宋体" w:eastAsia="宋体" w:hAnsi="宋体"/>
          <w:i/>
          <w:sz w:val="24"/>
          <w:szCs w:val="24"/>
        </w:rPr>
        <w:t>2np</w:t>
      </w:r>
    </w:p>
    <w:p w14:paraId="383D619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B.</w:t>
      </w:r>
      <w:r w:rsidRPr="002F1C90">
        <w:rPr>
          <w:rFonts w:ascii="宋体" w:eastAsia="宋体" w:hAnsi="宋体"/>
          <w:i/>
          <w:sz w:val="24"/>
          <w:szCs w:val="24"/>
        </w:rPr>
        <w:t>D(2X-</w:t>
      </w:r>
      <w:proofErr w:type="gramStart"/>
      <w:r w:rsidRPr="002F1C90">
        <w:rPr>
          <w:rFonts w:ascii="宋体" w:eastAsia="宋体" w:hAnsi="宋体"/>
          <w:i/>
          <w:sz w:val="24"/>
          <w:szCs w:val="24"/>
        </w:rPr>
        <w:t>1)=</w:t>
      </w:r>
      <w:proofErr w:type="gramEnd"/>
      <w:r w:rsidRPr="002F1C90">
        <w:rPr>
          <w:rFonts w:ascii="宋体" w:eastAsia="宋体" w:hAnsi="宋体"/>
          <w:i/>
          <w:sz w:val="24"/>
          <w:szCs w:val="24"/>
        </w:rPr>
        <w:t>4np(1-p)+1</w:t>
      </w:r>
    </w:p>
    <w:p w14:paraId="25D6EAE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C.</w:t>
      </w:r>
      <w:r w:rsidRPr="002F1C90">
        <w:rPr>
          <w:rFonts w:ascii="宋体" w:eastAsia="宋体" w:hAnsi="宋体"/>
          <w:i/>
          <w:sz w:val="24"/>
          <w:szCs w:val="24"/>
        </w:rPr>
        <w:t>E(2X+</w:t>
      </w:r>
      <w:proofErr w:type="gramStart"/>
      <w:r w:rsidRPr="002F1C90">
        <w:rPr>
          <w:rFonts w:ascii="宋体" w:eastAsia="宋体" w:hAnsi="宋体"/>
          <w:i/>
          <w:sz w:val="24"/>
          <w:szCs w:val="24"/>
        </w:rPr>
        <w:t>1)=</w:t>
      </w:r>
      <w:proofErr w:type="gramEnd"/>
      <w:r w:rsidRPr="002F1C90">
        <w:rPr>
          <w:rFonts w:ascii="宋体" w:eastAsia="宋体" w:hAnsi="宋体"/>
          <w:i/>
          <w:sz w:val="24"/>
          <w:szCs w:val="24"/>
        </w:rPr>
        <w:t>4np+1</w:t>
      </w:r>
    </w:p>
    <w:p w14:paraId="40FE671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D.</w:t>
      </w:r>
      <w:r w:rsidRPr="002F1C90">
        <w:rPr>
          <w:rFonts w:ascii="宋体" w:eastAsia="宋体" w:hAnsi="宋体"/>
          <w:i/>
          <w:sz w:val="24"/>
          <w:szCs w:val="24"/>
        </w:rPr>
        <w:t>D(2X-</w:t>
      </w:r>
      <w:proofErr w:type="gramStart"/>
      <w:r w:rsidRPr="002F1C90">
        <w:rPr>
          <w:rFonts w:ascii="宋体" w:eastAsia="宋体" w:hAnsi="宋体"/>
          <w:i/>
          <w:sz w:val="24"/>
          <w:szCs w:val="24"/>
        </w:rPr>
        <w:t>1)=</w:t>
      </w:r>
      <w:proofErr w:type="gramEnd"/>
      <w:r w:rsidRPr="002F1C90">
        <w:rPr>
          <w:rFonts w:ascii="宋体" w:eastAsia="宋体" w:hAnsi="宋体"/>
          <w:i/>
          <w:sz w:val="24"/>
          <w:szCs w:val="24"/>
        </w:rPr>
        <w:t>4np(1-p)</w:t>
      </w:r>
    </w:p>
    <w:p w14:paraId="7AC61959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二、计算题</w:t>
      </w:r>
    </w:p>
    <w:p w14:paraId="1CC7616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94．若盒中有5个球，其中2个白球3个黑球, 现从中任意取3个球，设随机变量X为取得白球的个数。求：（1）随机变量X的分布； (2)</w:t>
      </w:r>
      <w:r w:rsidRPr="002F1C90">
        <w:rPr>
          <w:rFonts w:ascii="宋体" w:eastAsia="宋体" w:hAnsi="宋体"/>
          <w:sz w:val="24"/>
          <w:szCs w:val="24"/>
        </w:rPr>
        <w:tab/>
        <w:t>数学期望EX , 方差DX。</w:t>
      </w:r>
    </w:p>
    <w:p w14:paraId="27F129E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95．对敌人阵地进行100次炮击。每次炮击命中目标的炮弹的数学期望是4，标准差是1.5。求100次炮击中有370至430颗炮弹命中目标的概率。(</w:t>
      </w:r>
      <w:proofErr w:type="gramStart"/>
      <w:r w:rsidRPr="002F1C90">
        <w:rPr>
          <w:rFonts w:ascii="宋体" w:eastAsia="宋体" w:hAnsi="宋体"/>
          <w:sz w:val="24"/>
          <w:szCs w:val="24"/>
        </w:rPr>
        <w:t>Φ(</w:t>
      </w:r>
      <w:proofErr w:type="gramEnd"/>
      <w:r w:rsidRPr="002F1C90">
        <w:rPr>
          <w:rFonts w:ascii="宋体" w:eastAsia="宋体" w:hAnsi="宋体"/>
          <w:sz w:val="24"/>
          <w:szCs w:val="24"/>
        </w:rPr>
        <w:t>2)=0.9772)</w:t>
      </w:r>
    </w:p>
    <w:p w14:paraId="69E1493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96．</w:t>
      </w:r>
      <w:proofErr w:type="gramStart"/>
      <w:r w:rsidRPr="002F1C90">
        <w:rPr>
          <w:rFonts w:ascii="宋体" w:eastAsia="宋体" w:hAnsi="宋体"/>
          <w:sz w:val="24"/>
          <w:szCs w:val="24"/>
        </w:rPr>
        <w:t>一</w:t>
      </w:r>
      <w:proofErr w:type="gramEnd"/>
      <w:r w:rsidRPr="002F1C90">
        <w:rPr>
          <w:rFonts w:ascii="宋体" w:eastAsia="宋体" w:hAnsi="宋体"/>
          <w:sz w:val="24"/>
          <w:szCs w:val="24"/>
        </w:rPr>
        <w:t>汽车沿</w:t>
      </w:r>
      <w:proofErr w:type="gramStart"/>
      <w:r w:rsidRPr="002F1C90">
        <w:rPr>
          <w:rFonts w:ascii="宋体" w:eastAsia="宋体" w:hAnsi="宋体"/>
          <w:sz w:val="24"/>
          <w:szCs w:val="24"/>
        </w:rPr>
        <w:t>一</w:t>
      </w:r>
      <w:proofErr w:type="gramEnd"/>
      <w:r w:rsidRPr="002F1C90">
        <w:rPr>
          <w:rFonts w:ascii="宋体" w:eastAsia="宋体" w:hAnsi="宋体"/>
          <w:sz w:val="24"/>
          <w:szCs w:val="24"/>
        </w:rPr>
        <w:t>街道行使，需要通过三个均设有红绿灯信号灯的路口，每个信号灯为红或绿与其他信号灯为红或</w:t>
      </w:r>
      <w:proofErr w:type="gramStart"/>
      <w:r w:rsidRPr="002F1C90">
        <w:rPr>
          <w:rFonts w:ascii="宋体" w:eastAsia="宋体" w:hAnsi="宋体"/>
          <w:sz w:val="24"/>
          <w:szCs w:val="24"/>
        </w:rPr>
        <w:t>绿相互</w:t>
      </w:r>
      <w:proofErr w:type="gramEnd"/>
      <w:r w:rsidRPr="002F1C90">
        <w:rPr>
          <w:rFonts w:ascii="宋体" w:eastAsia="宋体" w:hAnsi="宋体"/>
          <w:sz w:val="24"/>
          <w:szCs w:val="24"/>
        </w:rPr>
        <w:t>独立，且红或绿两种信号灯显示的时间相等。以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 xml:space="preserve"> 表示该汽车未遇红灯而连续通过的路口数。求：（1）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 xml:space="preserve"> 的概率分布； (2）</w:t>
      </w:r>
      <w:r w:rsidRPr="002F1C90">
        <w:rPr>
          <w:rFonts w:ascii="宋体" w:eastAsia="宋体" w:hAnsi="宋体"/>
          <w:i/>
          <w:sz w:val="24"/>
          <w:szCs w:val="24"/>
        </w:rPr>
        <w:t>E(X</w:t>
      </w:r>
      <w:r w:rsidRPr="002F1C90">
        <w:rPr>
          <w:rFonts w:ascii="宋体" w:eastAsia="宋体" w:hAnsi="宋体"/>
          <w:i/>
          <w:sz w:val="24"/>
          <w:szCs w:val="24"/>
          <w:vertAlign w:val="superscript"/>
        </w:rPr>
        <w:t>2</w:t>
      </w:r>
      <w:r w:rsidRPr="002F1C90">
        <w:rPr>
          <w:rFonts w:ascii="宋体" w:eastAsia="宋体" w:hAnsi="宋体"/>
          <w:i/>
          <w:sz w:val="24"/>
          <w:szCs w:val="24"/>
        </w:rPr>
        <w:t>+1)</w:t>
      </w:r>
      <w:r w:rsidRPr="002F1C90">
        <w:rPr>
          <w:rFonts w:ascii="宋体" w:eastAsia="宋体" w:hAnsi="宋体"/>
          <w:sz w:val="24"/>
          <w:szCs w:val="24"/>
        </w:rPr>
        <w:t>。</w:t>
      </w:r>
    </w:p>
    <w:p w14:paraId="02C211E8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lastRenderedPageBreak/>
        <w:t>三、填空题</w:t>
      </w:r>
    </w:p>
    <w:p w14:paraId="6A35A5B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97．设随机变量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的数学期望为</w:t>
      </w:r>
      <w:r w:rsidRPr="002F1C90">
        <w:rPr>
          <w:rFonts w:ascii="宋体" w:eastAsia="宋体" w:hAnsi="宋体"/>
          <w:i/>
          <w:sz w:val="24"/>
          <w:szCs w:val="24"/>
        </w:rPr>
        <w:t>EX</w:t>
      </w:r>
      <w:r w:rsidRPr="002F1C90">
        <w:rPr>
          <w:rFonts w:ascii="宋体" w:eastAsia="宋体" w:hAnsi="宋体"/>
          <w:sz w:val="24"/>
          <w:szCs w:val="24"/>
        </w:rPr>
        <w:t>=μ、方差DX=σ</w:t>
      </w:r>
      <w:r w:rsidRPr="002F1C90">
        <w:rPr>
          <w:rFonts w:ascii="宋体" w:eastAsia="宋体" w:hAnsi="宋体"/>
          <w:sz w:val="24"/>
          <w:szCs w:val="24"/>
          <w:vertAlign w:val="superscript"/>
        </w:rPr>
        <w:t>2</w:t>
      </w:r>
      <w:r w:rsidRPr="002F1C90">
        <w:rPr>
          <w:rFonts w:ascii="宋体" w:eastAsia="宋体" w:hAnsi="宋体"/>
          <w:sz w:val="24"/>
          <w:szCs w:val="24"/>
        </w:rPr>
        <w:t>，则由切比雪夫不等式有P{|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-μ|≥2σ}≤______。</w:t>
      </w:r>
    </w:p>
    <w:p w14:paraId="2723D67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98．设随机变量X服从泊松分布，且P（X=1）=P（X=2），E（3X-1）= ______。</w:t>
      </w:r>
    </w:p>
    <w:p w14:paraId="24E79AC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99．设随机变量X服从区间(2,6)上的均匀分布, 则E(3X+1)=______。</w:t>
      </w:r>
    </w:p>
    <w:p w14:paraId="64298E5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00．设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服从正态分布</w:t>
      </w:r>
      <w:r w:rsidRPr="002F1C90">
        <w:rPr>
          <w:rFonts w:ascii="宋体" w:eastAsia="宋体" w:hAnsi="宋体"/>
          <w:i/>
          <w:sz w:val="24"/>
          <w:szCs w:val="24"/>
        </w:rPr>
        <w:t>N(-1,6)</w:t>
      </w:r>
      <w:r w:rsidRPr="002F1C90">
        <w:rPr>
          <w:rFonts w:ascii="宋体" w:eastAsia="宋体" w:hAnsi="宋体"/>
          <w:sz w:val="24"/>
          <w:szCs w:val="24"/>
        </w:rPr>
        <w:t>，则</w:t>
      </w:r>
      <w:r w:rsidRPr="002F1C90">
        <w:rPr>
          <w:rFonts w:ascii="宋体" w:eastAsia="宋体" w:hAnsi="宋体"/>
          <w:i/>
          <w:sz w:val="24"/>
          <w:szCs w:val="24"/>
        </w:rPr>
        <w:t>D(-2X</w:t>
      </w:r>
      <w:r w:rsidRPr="002F1C90">
        <w:rPr>
          <w:rFonts w:ascii="宋体" w:eastAsia="宋体" w:hAnsi="宋体"/>
          <w:sz w:val="24"/>
          <w:szCs w:val="24"/>
        </w:rPr>
        <w:t>+1)=______。</w:t>
      </w:r>
    </w:p>
    <w:p w14:paraId="2945CB50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四、证明题</w:t>
      </w:r>
    </w:p>
    <w:p w14:paraId="759588A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01．设随机变量χ的数学期望存在，证明随机变量χ与任一常数b的协方差是零。</w:t>
      </w:r>
    </w:p>
    <w:p w14:paraId="04A7C77C" w14:textId="77777777" w:rsidR="00E059A1" w:rsidRPr="002F1C90" w:rsidRDefault="002F1C90">
      <w:pPr>
        <w:jc w:val="center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color w:val="FF0000"/>
          <w:sz w:val="24"/>
          <w:szCs w:val="24"/>
        </w:rPr>
        <w:t>参考答案</w:t>
      </w:r>
    </w:p>
    <w:p w14:paraId="339C93AC" w14:textId="77777777" w:rsidR="00E059A1" w:rsidRPr="002F1C90" w:rsidRDefault="002F1C90">
      <w:pPr>
        <w:jc w:val="center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第一章　随机事件及其概率</w:t>
      </w:r>
    </w:p>
    <w:p w14:paraId="18DA0D18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一、单项选择题</w:t>
      </w:r>
    </w:p>
    <w:p w14:paraId="003522D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.B</w:t>
      </w:r>
    </w:p>
    <w:p w14:paraId="11876DA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2.D</w:t>
      </w:r>
    </w:p>
    <w:p w14:paraId="138557D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3.A</w:t>
      </w:r>
    </w:p>
    <w:p w14:paraId="7D87843C" w14:textId="77777777" w:rsidR="00E059A1" w:rsidRPr="006B5F6A" w:rsidRDefault="002F1C90">
      <w:pPr>
        <w:rPr>
          <w:rFonts w:ascii="宋体" w:eastAsia="宋体" w:hAnsi="宋体"/>
          <w:sz w:val="24"/>
          <w:szCs w:val="24"/>
          <w:shd w:val="pct15" w:color="auto" w:fill="FFFFFF"/>
        </w:rPr>
      </w:pPr>
      <w:r w:rsidRPr="006B5F6A">
        <w:rPr>
          <w:rFonts w:ascii="宋体" w:eastAsia="宋体" w:hAnsi="宋体"/>
          <w:sz w:val="24"/>
          <w:szCs w:val="24"/>
          <w:shd w:val="pct15" w:color="auto" w:fill="FFFFFF"/>
        </w:rPr>
        <w:t>4.</w:t>
      </w:r>
      <w:r w:rsidR="006B5F6A" w:rsidRPr="006B5F6A">
        <w:rPr>
          <w:rFonts w:ascii="宋体" w:eastAsia="宋体" w:hAnsi="宋体"/>
          <w:sz w:val="24"/>
          <w:szCs w:val="24"/>
          <w:shd w:val="pct15" w:color="auto" w:fill="FFFFFF"/>
        </w:rPr>
        <w:t>D</w:t>
      </w:r>
    </w:p>
    <w:p w14:paraId="52E8FFD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5.C</w:t>
      </w:r>
    </w:p>
    <w:p w14:paraId="4FABCBD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6.A</w:t>
      </w:r>
    </w:p>
    <w:p w14:paraId="0CB9120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7.A</w:t>
      </w:r>
    </w:p>
    <w:p w14:paraId="32F4DB6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8.D</w:t>
      </w:r>
    </w:p>
    <w:p w14:paraId="7692B25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9.A</w:t>
      </w:r>
    </w:p>
    <w:p w14:paraId="74D1D52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0.C</w:t>
      </w:r>
    </w:p>
    <w:p w14:paraId="30EC2A7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1.C</w:t>
      </w:r>
    </w:p>
    <w:p w14:paraId="6F26E31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2.B</w:t>
      </w:r>
    </w:p>
    <w:p w14:paraId="41E2AF7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3.D</w:t>
      </w:r>
    </w:p>
    <w:p w14:paraId="307328D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4.B</w:t>
      </w:r>
    </w:p>
    <w:p w14:paraId="4CF2EFE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5.B</w:t>
      </w:r>
    </w:p>
    <w:p w14:paraId="1EE9B64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6.D</w:t>
      </w:r>
    </w:p>
    <w:p w14:paraId="0701867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7.B</w:t>
      </w:r>
    </w:p>
    <w:p w14:paraId="6090A5E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8.A</w:t>
      </w:r>
    </w:p>
    <w:p w14:paraId="28394F82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二、计算题</w:t>
      </w:r>
    </w:p>
    <w:p w14:paraId="39ABF7B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9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5F1BC1D" wp14:editId="05CAA0C5">
            <wp:extent cx="1885950" cy="485775"/>
            <wp:effectExtent l="19050" t="0" r="0" b="0"/>
            <wp:docPr id="117" name="D:/webapps/sol_file/jobbank/images//63612570192113877893541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D:/webapps/sol_file/jobbank/images//6361257019211387789354136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BA20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20.解：</w:t>
      </w:r>
    </w:p>
    <w:p w14:paraId="1194430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设X为运行期间部件完好个数, 则X 服从二项分布B(100, 0.9)</w:t>
      </w:r>
    </w:p>
    <w:p w14:paraId="7FDD5FB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由中心极限定理,得系统正常工作的概率为</w:t>
      </w:r>
    </w:p>
    <w:p w14:paraId="6AAE552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9865F30" wp14:editId="42FE8210">
            <wp:extent cx="2200275" cy="600075"/>
            <wp:effectExtent l="19050" t="0" r="0" b="0"/>
            <wp:docPr id="118" name="D:/webapps/sol_file/jobbank/images/2066/6eebc259-cce5-4f91-af01-207b8445fb5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D:/webapps/sol_file/jobbank/images/2066/6eebc259-cce5-4f91-af01-207b8445fb5d.png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4EF3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21.解：假设：A={订日报}，B={订晚报}，C=A+B</w:t>
      </w:r>
    </w:p>
    <w:p w14:paraId="0159E01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由已知 P（A）=0.5，P（B）=0.65 ，P（C）=0.85</w:t>
      </w:r>
    </w:p>
    <w:p w14:paraId="6FF73E7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所以 P(AB)=P（A）+ P（B）-P(A+B)=0.5+0.65-0.85=0.3</w:t>
      </w:r>
    </w:p>
    <w:p w14:paraId="7B23CF6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lastRenderedPageBreak/>
        <w:t>即 同时订这两种报纸的住户的概率为0.3。</w:t>
      </w:r>
    </w:p>
    <w:p w14:paraId="27D8203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22.解：</w:t>
      </w:r>
    </w:p>
    <w:p w14:paraId="2959E08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设A表示“甲击中目标”，B表示“乙击中目标”，C表示“目标被击中”。</w:t>
      </w:r>
    </w:p>
    <w:p w14:paraId="7807C4D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 xml:space="preserve">则 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8D0808C" wp14:editId="31E04171">
            <wp:extent cx="1085850" cy="142875"/>
            <wp:effectExtent l="19050" t="0" r="0" b="0"/>
            <wp:docPr id="119" name="D:/webapps/sol_file/jobbank/images/2066/8e431268-116a-4e75-bdbb-53bc3c03dc4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D:/webapps/sol_file/jobbank/images/2066/8e431268-116a-4e75-bdbb-53bc3c03dc4f.png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6E9C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甲.</w:t>
      </w:r>
      <w:proofErr w:type="gramStart"/>
      <w:r w:rsidRPr="002F1C90">
        <w:rPr>
          <w:rFonts w:ascii="宋体" w:eastAsia="宋体" w:hAnsi="宋体"/>
          <w:sz w:val="24"/>
          <w:szCs w:val="24"/>
        </w:rPr>
        <w:t>乙进行</w:t>
      </w:r>
      <w:proofErr w:type="gramEnd"/>
      <w:r w:rsidRPr="002F1C90">
        <w:rPr>
          <w:rFonts w:ascii="宋体" w:eastAsia="宋体" w:hAnsi="宋体"/>
          <w:sz w:val="24"/>
          <w:szCs w:val="24"/>
        </w:rPr>
        <w:t>独立射击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33B69F1" wp14:editId="195BE685">
            <wp:extent cx="104775" cy="85725"/>
            <wp:effectExtent l="19050" t="0" r="0" b="0"/>
            <wp:docPr id="120" name="D:/webapps/sol_file/jobbank/images/2066/6a0dd9b3-c3a0-4cbe-aa9d-1ed7be96da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D:/webapps/sol_file/jobbank/images/2066/6a0dd9b3-c3a0-4cbe-aa9d-1ed7be96da17.png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8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1385B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5A736FC" wp14:editId="2AF55B02">
            <wp:extent cx="3286125" cy="514350"/>
            <wp:effectExtent l="19050" t="0" r="0" b="0"/>
            <wp:docPr id="121" name="D:/webapps/sol_file/jobbank/images/2066/8724568b-c475-4d8d-8b57-9b87a89682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D:/webapps/sol_file/jobbank/images/2066/8724568b-c475-4d8d-8b57-9b87a8968213.png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FE3C3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23.解： (1) 设A表示“产品检验合格” B表示“产品合格”</w:t>
      </w:r>
    </w:p>
    <w:p w14:paraId="6A59B9D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则由全概率公式有</w:t>
      </w:r>
    </w:p>
    <w:p w14:paraId="0F3A4F9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1B12023" wp14:editId="232AB256">
            <wp:extent cx="2876550" cy="161925"/>
            <wp:effectExtent l="19050" t="0" r="0" b="0"/>
            <wp:docPr id="122" name="D:/webapps/sol_file/jobbank/images/2066/50074af6-3472-44c2-9310-5f9cdb68efd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D:/webapps/sol_file/jobbank/images/2066/50074af6-3472-44c2-9310-5f9cdb68efda.png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0CCE7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即任一产品被检验员检验合格的概率为0.78；</w:t>
      </w:r>
    </w:p>
    <w:p w14:paraId="455A81C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(2) 根据题意由贝叶斯公式有</w:t>
      </w:r>
    </w:p>
    <w:p w14:paraId="3C3280F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8085BFE" wp14:editId="33BDF571">
            <wp:extent cx="1885950" cy="304800"/>
            <wp:effectExtent l="19050" t="0" r="0" b="0"/>
            <wp:docPr id="123" name="D:/webapps/sol_file/jobbank/images/2066/073d1e50-2dd4-44a7-9466-1b49504785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D:/webapps/sol_file/jobbank/images/2066/073d1e50-2dd4-44a7-9466-1b4950478555.png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8B833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即若</w:t>
      </w:r>
      <w:proofErr w:type="gramStart"/>
      <w:r w:rsidRPr="002F1C90">
        <w:rPr>
          <w:rFonts w:ascii="宋体" w:eastAsia="宋体" w:hAnsi="宋体"/>
          <w:sz w:val="24"/>
          <w:szCs w:val="24"/>
        </w:rPr>
        <w:t>一</w:t>
      </w:r>
      <w:proofErr w:type="gramEnd"/>
      <w:r w:rsidRPr="002F1C90">
        <w:rPr>
          <w:rFonts w:ascii="宋体" w:eastAsia="宋体" w:hAnsi="宋体"/>
          <w:sz w:val="24"/>
          <w:szCs w:val="24"/>
        </w:rPr>
        <w:t>产品通过了检验，则该产品确为合格品的概率为0.99。</w:t>
      </w:r>
    </w:p>
    <w:p w14:paraId="1B35A0E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24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97DC58C" wp14:editId="09104901">
            <wp:extent cx="4324350" cy="1733550"/>
            <wp:effectExtent l="19050" t="0" r="0" b="0"/>
            <wp:docPr id="124" name="D:/webapps/sol_file/jobbank/images/63591685593568709424378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D:/webapps/sol_file/jobbank/images/6359168559356870942437824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69D816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三、填空题</w:t>
      </w:r>
    </w:p>
    <w:p w14:paraId="3E93C9F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25.0.85</w:t>
      </w:r>
    </w:p>
    <w:p w14:paraId="46B7D9E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26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0CD673B" wp14:editId="72FE214A">
            <wp:extent cx="257175" cy="161925"/>
            <wp:effectExtent l="19050" t="0" r="0" b="0"/>
            <wp:docPr id="125" name="D:/webapps/sol_file/jobbank/images/2066/68bb8ade-c646-485a-acca-77bf7c55f0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D:/webapps/sol_file/jobbank/images/2066/68bb8ade-c646-485a-acca-77bf7c55f021.png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2E5BB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27.0.6</w:t>
      </w:r>
    </w:p>
    <w:p w14:paraId="0B81403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28.0.8</w:t>
      </w:r>
    </w:p>
    <w:p w14:paraId="788860E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29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A501270" wp14:editId="0CE02496">
            <wp:extent cx="1123950" cy="209550"/>
            <wp:effectExtent l="19050" t="0" r="0" b="0"/>
            <wp:docPr id="126" name="D:/webapps/sol_file/jobbank/images/63591685754026899488182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D:/webapps/sol_file/jobbank/images/6359168575402689948818262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B6F1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30.0.096</w:t>
      </w:r>
    </w:p>
    <w:p w14:paraId="22E19D1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31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DE8566D" wp14:editId="25485576">
            <wp:extent cx="542925" cy="228600"/>
            <wp:effectExtent l="19050" t="0" r="0" b="0"/>
            <wp:docPr id="127" name="D:/webapps/sol_file/jobbank/images/2066/e874b9cc-15e0-4159-8c8f-f2ef0a77ef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D:/webapps/sol_file/jobbank/images/2066/e874b9cc-15e0-4159-8c8f-f2ef0a77ef22.png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49675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四、证明题</w:t>
      </w:r>
    </w:p>
    <w:p w14:paraId="7C1CE03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32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3035CBE" wp14:editId="1309CCCD">
            <wp:extent cx="2124075" cy="533400"/>
            <wp:effectExtent l="19050" t="0" r="0" b="0"/>
            <wp:docPr id="128" name="D:/webapps/sol_file/jobbank/images//63612558703987009365410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D:/webapps/sol_file/jobbank/images//6361255870398700936541015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D1A1E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33.证明：</w:t>
      </w:r>
    </w:p>
    <w:p w14:paraId="573CD62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7A029DE6" wp14:editId="5170810E">
            <wp:extent cx="4962525" cy="1724025"/>
            <wp:effectExtent l="19050" t="0" r="0" b="0"/>
            <wp:docPr id="129" name="D:/webapps/sol_file/jobbank/images/63591685850273410337466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D:/webapps/sol_file/jobbank/images/6359168585027341033746678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F1BCF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34.证明:因为A与B独立，所以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413E3B4" wp14:editId="6A1366A0">
            <wp:extent cx="1000125" cy="200025"/>
            <wp:effectExtent l="19050" t="0" r="0" b="0"/>
            <wp:docPr id="130" name="D:/webapps/sol_file/jobbank/images/2066/7cba60cb-807d-4667-9100-8fa604f706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D:/webapps/sol_file/jobbank/images/2066/7cba60cb-807d-4667-9100-8fa604f70606.png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，</w:t>
      </w:r>
    </w:p>
    <w:p w14:paraId="7BEC0FA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则有: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554FA18" wp14:editId="280B28C3">
            <wp:extent cx="1876425" cy="1800225"/>
            <wp:effectExtent l="19050" t="0" r="0" b="0"/>
            <wp:docPr id="131" name="D:/webapps/sol_file/jobbank/images//63613165621440712179488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D:/webapps/sol_file/jobbank/images//6361316562144071217948889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222A8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故 A与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F27839A" wp14:editId="39F07EB7">
            <wp:extent cx="114300" cy="200025"/>
            <wp:effectExtent l="19050" t="0" r="0" b="0"/>
            <wp:docPr id="132" name="D:/webapps/sol_file/jobbank/images/2066/a1b9b02e-2f34-45e6-843a-bb6c19515cb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D:/webapps/sol_file/jobbank/images/2066/a1b9b02e-2f34-45e6-843a-bb6c19515cb9.png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也相互独立</w:t>
      </w:r>
    </w:p>
    <w:p w14:paraId="7BC740C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35.证明 ：</w:t>
      </w:r>
    </w:p>
    <w:p w14:paraId="260E1A0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因为A与B独立，所以P(AB)=P(A)P(B)，</w:t>
      </w:r>
    </w:p>
    <w:p w14:paraId="0608FCF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则有：</w:t>
      </w:r>
    </w:p>
    <w:p w14:paraId="21DD970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A3A0F2A" wp14:editId="0064B28D">
            <wp:extent cx="2905125" cy="371475"/>
            <wp:effectExtent l="19050" t="0" r="0" b="0"/>
            <wp:docPr id="133" name="D:/webapps/sol_file/jobbank/images/2066/698e1f5c-3594-4463-9b41-d9d8c682c7d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D:/webapps/sol_file/jobbank/images/2066/698e1f5c-3594-4463-9b41-d9d8c682c7d6.png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F8A93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即得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2227B1A" wp14:editId="6FD970E8">
            <wp:extent cx="1028700" cy="171450"/>
            <wp:effectExtent l="19050" t="0" r="0" b="0"/>
            <wp:docPr id="134" name="D:/webapps/sol_file/jobbank/images/2066/c20a4a5e-b0ff-488f-945a-8b13d9d739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D:/webapps/sol_file/jobbank/images/2066/c20a4a5e-b0ff-488f-945a-8b13d9d73973.png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。</w:t>
      </w:r>
    </w:p>
    <w:p w14:paraId="7A804E2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故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3CD620E" wp14:editId="79376A9B">
            <wp:extent cx="285750" cy="171450"/>
            <wp:effectExtent l="19050" t="0" r="0" b="0"/>
            <wp:docPr id="135" name="D:/webapps/sol_file/jobbank/images/2066/7edf5d46-fb1e-4b60-9671-06ac6720374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D:/webapps/sol_file/jobbank/images/2066/7edf5d46-fb1e-4b60-9671-06ac6720374b.png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也相互独立。</w:t>
      </w:r>
    </w:p>
    <w:p w14:paraId="27428688" w14:textId="77777777" w:rsidR="00E059A1" w:rsidRPr="002F1C90" w:rsidRDefault="002F1C90">
      <w:pPr>
        <w:jc w:val="center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第二章　随机变量的分布</w:t>
      </w:r>
    </w:p>
    <w:p w14:paraId="3E2FE5F3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一、单项选择题</w:t>
      </w:r>
    </w:p>
    <w:p w14:paraId="4E956D4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36.A</w:t>
      </w:r>
    </w:p>
    <w:p w14:paraId="558CFF2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37.D</w:t>
      </w:r>
    </w:p>
    <w:p w14:paraId="1D2538E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38.C</w:t>
      </w:r>
    </w:p>
    <w:p w14:paraId="38050FE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39.B</w:t>
      </w:r>
    </w:p>
    <w:p w14:paraId="353FA87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40.B</w:t>
      </w:r>
    </w:p>
    <w:p w14:paraId="662DF89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41.A</w:t>
      </w:r>
    </w:p>
    <w:p w14:paraId="0CA707F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42.D</w:t>
      </w:r>
    </w:p>
    <w:p w14:paraId="7EE91DF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43.C</w:t>
      </w:r>
    </w:p>
    <w:p w14:paraId="502E7B8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44.C</w:t>
      </w:r>
    </w:p>
    <w:p w14:paraId="2245768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45.C</w:t>
      </w:r>
    </w:p>
    <w:p w14:paraId="5DE20C3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lastRenderedPageBreak/>
        <w:t>46.C</w:t>
      </w:r>
    </w:p>
    <w:p w14:paraId="43FC542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47.A</w:t>
      </w:r>
    </w:p>
    <w:p w14:paraId="42354DC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48.D</w:t>
      </w:r>
    </w:p>
    <w:p w14:paraId="11F4F36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49.B</w:t>
      </w:r>
    </w:p>
    <w:p w14:paraId="7D2A8DC8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二、计算题</w:t>
      </w:r>
    </w:p>
    <w:p w14:paraId="648E29E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50.解：</w:t>
      </w:r>
    </w:p>
    <w:p w14:paraId="3CEAE46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由题意知新生儿体重X近似地服正态分布N(3, 4), 则P{X＞4}=1-P{X≤4}=1-Φ((4-3)/2)=1-Φ(0.5)=1-0.6915=0.3085</w:t>
      </w:r>
    </w:p>
    <w:p w14:paraId="1A48261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新生儿体重超过4公斤的概率为0.3085。</w:t>
      </w:r>
    </w:p>
    <w:p w14:paraId="5CE9494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51.解： 已知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E01AD00" wp14:editId="0156BA09">
            <wp:extent cx="133350" cy="114300"/>
            <wp:effectExtent l="19050" t="0" r="0" b="0"/>
            <wp:docPr id="136" name="D:/webapps/sol_file/jobbank/images/2066/1168a5a6-e567-47b2-bae7-646e0fb4238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D:/webapps/sol_file/jobbank/images/2066/1168a5a6-e567-47b2-bae7-646e0fb4238f.png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～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72BA75C" wp14:editId="60C06830">
            <wp:extent cx="352425" cy="333375"/>
            <wp:effectExtent l="19050" t="0" r="0" b="0"/>
            <wp:docPr id="137" name="D:/webapps/sol_file/jobbank/images/63591681053041688737276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D:/webapps/sol_file/jobbank/images/6359168105304168873727651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DAA6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069D0E1" wp14:editId="067F209B">
            <wp:extent cx="1362075" cy="314325"/>
            <wp:effectExtent l="19050" t="0" r="0" b="0"/>
            <wp:docPr id="138" name="D:/webapps/sol_file/jobbank/images/2066/b5ffc2cf-6add-4c7e-972d-39c05f200e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D:/webapps/sol_file/jobbank/images/2066/b5ffc2cf-6add-4c7e-972d-39c05f200e1a.png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6ED0F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 xml:space="preserve">= 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6129E1E" wp14:editId="2348CD80">
            <wp:extent cx="400050" cy="276225"/>
            <wp:effectExtent l="19050" t="0" r="0" b="0"/>
            <wp:docPr id="139" name="D:/webapps/sol_file/jobbank/images/2066/06272775-ab7a-4214-a50a-861dbfa097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D:/webapps/sol_file/jobbank/images/2066/06272775-ab7a-4214-a50a-861dbfa09702.png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53595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=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B0070DB" wp14:editId="1AF654BB">
            <wp:extent cx="762000" cy="142875"/>
            <wp:effectExtent l="19050" t="0" r="0" b="0"/>
            <wp:docPr id="140" name="D:/webapps/sol_file/jobbank/images/2066/c8a5af7e-71e4-4f8e-a74f-db9dc71802f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D:/webapps/sol_file/jobbank/images/2066/c8a5af7e-71e4-4f8e-a74f-db9dc71802fb.png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。</w:t>
      </w:r>
    </w:p>
    <w:p w14:paraId="0B972EA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52.解：</w:t>
      </w:r>
    </w:p>
    <w:p w14:paraId="41E4B00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(1) 随机变量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71D553C" wp14:editId="3B5BCDB1">
            <wp:extent cx="733425" cy="171450"/>
            <wp:effectExtent l="19050" t="0" r="0" b="0"/>
            <wp:docPr id="141" name="D:/webapps/sol_file/jobbank/images/2066/20722d13-b0e3-4e3c-b621-73c0c22a321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D:/webapps/sol_file/jobbank/images/2066/20722d13-b0e3-4e3c-b621-73c0c22a321f.png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,</w:t>
      </w:r>
    </w:p>
    <w:p w14:paraId="7D41D8B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BEED28C" wp14:editId="24101722">
            <wp:extent cx="1171575" cy="485775"/>
            <wp:effectExtent l="19050" t="0" r="0" b="0"/>
            <wp:docPr id="142" name="D:/webapps/sol_file/jobbank/images/2066/e2e40259-b246-4b6a-a119-1a17ee6ad2b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D:/webapps/sol_file/jobbank/images/2066/e2e40259-b246-4b6a-a119-1a17ee6ad2b3.png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235B4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又随机变量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85437C4" wp14:editId="71EC0775">
            <wp:extent cx="504825" cy="171450"/>
            <wp:effectExtent l="19050" t="0" r="0" b="0"/>
            <wp:docPr id="143" name="D:/webapps/sol_file/jobbank/images/2066/91e5a34d-cd66-4c4c-b618-156c2b9647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D:/webapps/sol_file/jobbank/images/2066/91e5a34d-cd66-4c4c-b618-156c2b964778.png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 xml:space="preserve"> ,</w:t>
      </w:r>
    </w:p>
    <w:p w14:paraId="01710C8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6E7089F" wp14:editId="68426BA4">
            <wp:extent cx="1171575" cy="361950"/>
            <wp:effectExtent l="19050" t="0" r="0" b="0"/>
            <wp:docPr id="144" name="D:/webapps/sol_file/jobbank/images/2066/2d55e54a-c457-42d7-a3d3-bdabb4651cc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D:/webapps/sol_file/jobbank/images/2066/2d55e54a-c457-42d7-a3d3-bdabb4651cc4.png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F991A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且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7284F0A" wp14:editId="406D1204">
            <wp:extent cx="133350" cy="114300"/>
            <wp:effectExtent l="19050" t="0" r="0" b="0"/>
            <wp:docPr id="145" name="D:/webapps/sol_file/jobbank/images/2066/fb9b7acd-df54-49fe-af5d-9357bb7880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D:/webapps/sol_file/jobbank/images/2066/fb9b7acd-df54-49fe-af5d-9357bb788069.png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与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359060F" wp14:editId="794A48C9">
            <wp:extent cx="104775" cy="114300"/>
            <wp:effectExtent l="19050" t="0" r="0" b="0"/>
            <wp:docPr id="146" name="D:/webapps/sol_file/jobbank/images/2066/9c2099cd-3b69-4183-96f0-c7cdaa112eb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D:/webapps/sol_file/jobbank/images/2066/9c2099cd-3b69-4183-96f0-c7cdaa112ebc.png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相互独立</w:t>
      </w:r>
    </w:p>
    <w:p w14:paraId="4956410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 xml:space="preserve"> 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1D730F8" wp14:editId="277E6DF1">
            <wp:extent cx="104775" cy="85725"/>
            <wp:effectExtent l="19050" t="0" r="0" b="0"/>
            <wp:docPr id="147" name="D:/webapps/sol_file/jobbank/images/2066/5af9629e-4016-4017-8d57-e3ce6194d2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D:/webapps/sol_file/jobbank/images/2066/5af9629e-4016-4017-8d57-e3ce6194d233.png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8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84C73D8" wp14:editId="6804EF45">
            <wp:extent cx="381000" cy="190500"/>
            <wp:effectExtent l="19050" t="0" r="0" b="0"/>
            <wp:docPr id="148" name="D:/webapps/sol_file/jobbank/images/635916819241265725873739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D:/webapps/sol_file/jobbank/images/6359168192412657258737396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的联合密度为</w:t>
      </w:r>
    </w:p>
    <w:p w14:paraId="0D09DB8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05C270D" wp14:editId="0A52D04E">
            <wp:extent cx="1847850" cy="542925"/>
            <wp:effectExtent l="19050" t="0" r="0" b="0"/>
            <wp:docPr id="149" name="D:/webapps/sol_file/jobbank/images/2066/bdbae0f6-fcfb-4c43-ab7f-63e122b0d3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D:/webapps/sol_file/jobbank/images/2066/bdbae0f6-fcfb-4c43-ab7f-63e122b0d352.png"/>
                    <pic:cNvPicPr>
                      <a:picLocks noChangeAspect="1" noChangeArrowheads="1"/>
                    </pic:cNvPicPr>
                  </pic:nvPicPr>
                  <pic:blipFill>
                    <a:blip r:embed="rId1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36803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（2）随机变量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60DE4C1" wp14:editId="7E0D7E3A">
            <wp:extent cx="733425" cy="171450"/>
            <wp:effectExtent l="19050" t="0" r="0" b="0"/>
            <wp:docPr id="150" name="D:/webapps/sol_file/jobbank/images/2066/64911197-a65e-42a3-b5c3-9555231e1c9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D:/webapps/sol_file/jobbank/images/2066/64911197-a65e-42a3-b5c3-9555231e1c9a.png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 xml:space="preserve">, 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6B06729" wp14:editId="187285E9">
            <wp:extent cx="695325" cy="247649"/>
            <wp:effectExtent l="19050" t="0" r="0" b="0"/>
            <wp:docPr id="151" name="D:/webapps/sol_file/jobbank/images/63591681956065400917145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D:/webapps/sol_file/jobbank/images/6359168195606540091714557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47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E07E3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   又随机变量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C87F257" wp14:editId="0668E460">
            <wp:extent cx="504825" cy="171450"/>
            <wp:effectExtent l="19050" t="0" r="0" b="0"/>
            <wp:docPr id="152" name="D:/webapps/sol_file/jobbank/images/2066/47844515-545d-4844-ae6c-82bd3789a9a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D:/webapps/sol_file/jobbank/images/2066/47844515-545d-4844-ae6c-82bd3789a9a2.png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,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10DF897" wp14:editId="100677CC">
            <wp:extent cx="666750" cy="247649"/>
            <wp:effectExtent l="19050" t="0" r="0" b="0"/>
            <wp:docPr id="153" name="D:/webapps/sol_file/jobbank/images/63591682023680273775921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D:/webapps/sol_file/jobbank/images/6359168202368027377592160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 </w:t>
      </w:r>
    </w:p>
    <w:p w14:paraId="0E57CAF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   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32E96C3" wp14:editId="0D5AB163">
            <wp:extent cx="1657350" cy="276225"/>
            <wp:effectExtent l="19050" t="0" r="0" b="0"/>
            <wp:docPr id="154" name="D:/webapps/sol_file/jobbank/images/2066/45dabaac-34a7-4ac5-88ce-efd1b14587d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D:/webapps/sol_file/jobbank/images/2066/45dabaac-34a7-4ac5-88ce-efd1b14587db.png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259A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lastRenderedPageBreak/>
        <w:t>53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B53EC64" wp14:editId="0DA0B8D5">
            <wp:extent cx="4724400" cy="1323975"/>
            <wp:effectExtent l="19050" t="0" r="0" b="0"/>
            <wp:docPr id="155" name="D:/webapps/sol_file/jobbank/images/63591681815325342459752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D:/webapps/sol_file/jobbank/images/6359168181532534245975225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05E8B5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三、填空题</w:t>
      </w:r>
    </w:p>
    <w:p w14:paraId="6DBD327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54.2</w:t>
      </w:r>
    </w:p>
    <w:p w14:paraId="0E45900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55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9DF8AA2" wp14:editId="3FD65F17">
            <wp:extent cx="1371600" cy="485775"/>
            <wp:effectExtent l="19050" t="0" r="0" b="0"/>
            <wp:docPr id="156" name="D:/webapps/sol_file/jobbank/images/2066/3b41e5b0-e1b9-46f4-b2ff-fa3c357f74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D:/webapps/sol_file/jobbank/images/2066/3b41e5b0-e1b9-46f4-b2ff-fa3c357f7448.png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2B74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56.C=6</w:t>
      </w:r>
    </w:p>
    <w:p w14:paraId="6C2EFA9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57.N(3,25);</w:t>
      </w:r>
    </w:p>
    <w:p w14:paraId="6151134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58.1/10</w:t>
      </w:r>
    </w:p>
    <w:p w14:paraId="7E5C83B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59.2/3</w:t>
      </w:r>
    </w:p>
    <w:p w14:paraId="3E3530C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60.15</w:t>
      </w:r>
    </w:p>
    <w:p w14:paraId="199C6E4D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四、证明题</w:t>
      </w:r>
    </w:p>
    <w:p w14:paraId="2140421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61.解：</w:t>
      </w:r>
    </w:p>
    <w:p w14:paraId="39331B3B" w14:textId="77777777" w:rsidR="00E059A1" w:rsidRPr="002F1C90" w:rsidRDefault="002F1C90">
      <w:pPr>
        <w:numPr>
          <w:ilvl w:val="0"/>
          <w:numId w:val="1"/>
        </w:numPr>
        <w:ind w:left="357" w:hanging="357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X可能取值为：0,2,3</w:t>
      </w:r>
    </w:p>
    <w:p w14:paraId="78A881D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P(X=</w:t>
      </w:r>
      <w:proofErr w:type="gramStart"/>
      <w:r w:rsidRPr="002F1C90">
        <w:rPr>
          <w:rFonts w:ascii="宋体" w:eastAsia="宋体" w:hAnsi="宋体"/>
          <w:sz w:val="24"/>
          <w:szCs w:val="24"/>
        </w:rPr>
        <w:t>0)=</w:t>
      </w:r>
      <w:proofErr w:type="gramEnd"/>
      <w:r w:rsidRPr="002F1C90">
        <w:rPr>
          <w:rFonts w:ascii="宋体" w:eastAsia="宋体" w:hAnsi="宋体"/>
          <w:sz w:val="24"/>
          <w:szCs w:val="24"/>
        </w:rPr>
        <w:t>1/2-0=1/2</w:t>
      </w:r>
    </w:p>
    <w:p w14:paraId="738A2C6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P(X=</w:t>
      </w:r>
      <w:proofErr w:type="gramStart"/>
      <w:r w:rsidRPr="002F1C90">
        <w:rPr>
          <w:rFonts w:ascii="宋体" w:eastAsia="宋体" w:hAnsi="宋体"/>
          <w:sz w:val="24"/>
          <w:szCs w:val="24"/>
        </w:rPr>
        <w:t>2)=</w:t>
      </w:r>
      <w:proofErr w:type="gramEnd"/>
      <w:r w:rsidRPr="002F1C90">
        <w:rPr>
          <w:rFonts w:ascii="宋体" w:eastAsia="宋体" w:hAnsi="宋体"/>
          <w:sz w:val="24"/>
          <w:szCs w:val="24"/>
        </w:rPr>
        <w:t>3/4-1/2=1/4</w:t>
      </w:r>
    </w:p>
    <w:p w14:paraId="16D5A19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P(X=</w:t>
      </w:r>
      <w:proofErr w:type="gramStart"/>
      <w:r w:rsidRPr="002F1C90">
        <w:rPr>
          <w:rFonts w:ascii="宋体" w:eastAsia="宋体" w:hAnsi="宋体"/>
          <w:sz w:val="24"/>
          <w:szCs w:val="24"/>
        </w:rPr>
        <w:t>3)=</w:t>
      </w:r>
      <w:proofErr w:type="gramEnd"/>
      <w:r w:rsidRPr="002F1C90">
        <w:rPr>
          <w:rFonts w:ascii="宋体" w:eastAsia="宋体" w:hAnsi="宋体"/>
          <w:sz w:val="24"/>
          <w:szCs w:val="24"/>
        </w:rPr>
        <w:t>1-3/4=1/4</w:t>
      </w:r>
    </w:p>
    <w:p w14:paraId="1CA5E12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2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E0AC0F6" wp14:editId="1D995B69">
            <wp:extent cx="3476625" cy="609600"/>
            <wp:effectExtent l="19050" t="0" r="0" b="0"/>
            <wp:docPr id="157" name="D:/webapps/sol_file/jobbank/images//63613165140673178549914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D:/webapps/sol_file/jobbank/images//6361316514067317854991476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BC265C" w14:textId="77777777" w:rsidR="00E059A1" w:rsidRPr="002F1C90" w:rsidRDefault="002F1C90">
      <w:pPr>
        <w:jc w:val="center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第三章　多维随机变量的分布</w:t>
      </w:r>
    </w:p>
    <w:p w14:paraId="271854F1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一、单项选择题</w:t>
      </w:r>
    </w:p>
    <w:p w14:paraId="6B7F59E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62.C</w:t>
      </w:r>
    </w:p>
    <w:p w14:paraId="0FA896D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63.B</w:t>
      </w:r>
    </w:p>
    <w:p w14:paraId="51AE5D5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64.C</w:t>
      </w:r>
    </w:p>
    <w:p w14:paraId="293F99C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65.</w:t>
      </w:r>
      <w:r w:rsidR="002217BB">
        <w:rPr>
          <w:rFonts w:ascii="宋体" w:eastAsia="宋体" w:hAnsi="宋体"/>
          <w:sz w:val="24"/>
          <w:szCs w:val="24"/>
        </w:rPr>
        <w:t>B</w:t>
      </w:r>
    </w:p>
    <w:p w14:paraId="07FBA34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66.C</w:t>
      </w:r>
    </w:p>
    <w:p w14:paraId="5BB41D9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67.C</w:t>
      </w:r>
    </w:p>
    <w:p w14:paraId="27E0A757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68.B</w:t>
      </w:r>
    </w:p>
    <w:p w14:paraId="70807AE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69.C</w:t>
      </w:r>
    </w:p>
    <w:p w14:paraId="0BF73ED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70.A</w:t>
      </w:r>
    </w:p>
    <w:p w14:paraId="273298F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71.B</w:t>
      </w:r>
    </w:p>
    <w:p w14:paraId="5B242EC6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二、计算题</w:t>
      </w:r>
    </w:p>
    <w:p w14:paraId="16234E5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72.解：</w:t>
      </w:r>
    </w:p>
    <w:p w14:paraId="6381A62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(1) 依题意，可得如下联合分布表：</w:t>
      </w:r>
    </w:p>
    <w:p w14:paraId="7FD0806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1F548DE8" wp14:editId="09D4D10E">
            <wp:extent cx="1971675" cy="1647825"/>
            <wp:effectExtent l="19050" t="0" r="0" b="0"/>
            <wp:docPr id="158" name="D:/webapps/sol_file/jobbank/images/63591683249044447968665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D:/webapps/sol_file/jobbank/images/6359168324904444796866531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C00B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（2）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464BC69" wp14:editId="679CD611">
            <wp:extent cx="1428750" cy="171450"/>
            <wp:effectExtent l="19050" t="0" r="0" b="0"/>
            <wp:docPr id="159" name="D:/webapps/sol_file/jobbank/images/2066/a9353d10-a78f-4b96-847b-3a3ed92cd18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D:/webapps/sol_file/jobbank/images/2066/a9353d10-a78f-4b96-847b-3a3ed92cd18a.png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15010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6CD46C9" wp14:editId="0C21431F">
            <wp:extent cx="333375" cy="142875"/>
            <wp:effectExtent l="19050" t="0" r="0" b="0"/>
            <wp:docPr id="160" name="D:/webapps/sol_file/jobbank/images/2066/471c3b1d-05e7-44c1-b420-66005939fd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D:/webapps/sol_file/jobbank/images/2066/471c3b1d-05e7-44c1-b420-66005939fd83.png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不独立。(3)</w:t>
      </w:r>
      <w:r w:rsidRPr="002F1C90">
        <w:rPr>
          <w:rFonts w:ascii="宋体" w:eastAsia="宋体" w:hAnsi="宋体"/>
          <w:i/>
          <w:sz w:val="24"/>
          <w:szCs w:val="24"/>
        </w:rPr>
        <w:t>P(X&gt;</w:t>
      </w:r>
      <w:proofErr w:type="gramStart"/>
      <w:r w:rsidRPr="002F1C90">
        <w:rPr>
          <w:rFonts w:ascii="宋体" w:eastAsia="宋体" w:hAnsi="宋体"/>
          <w:i/>
          <w:sz w:val="24"/>
          <w:szCs w:val="24"/>
        </w:rPr>
        <w:t>Y</w:t>
      </w:r>
      <w:r w:rsidRPr="002F1C90">
        <w:rPr>
          <w:rFonts w:ascii="宋体" w:eastAsia="宋体" w:hAnsi="宋体"/>
          <w:sz w:val="24"/>
          <w:szCs w:val="24"/>
        </w:rPr>
        <w:t>)=</w:t>
      </w:r>
      <w:proofErr w:type="gramEnd"/>
      <w:r w:rsidRPr="002F1C90">
        <w:rPr>
          <w:rFonts w:ascii="宋体" w:eastAsia="宋体" w:hAnsi="宋体"/>
          <w:i/>
          <w:sz w:val="24"/>
          <w:szCs w:val="24"/>
        </w:rPr>
        <w:t>P</w:t>
      </w:r>
      <w:r w:rsidRPr="002F1C90">
        <w:rPr>
          <w:rFonts w:ascii="宋体" w:eastAsia="宋体" w:hAnsi="宋体"/>
          <w:sz w:val="24"/>
          <w:szCs w:val="24"/>
        </w:rPr>
        <w:t>(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=1,</w:t>
      </w:r>
      <w:r w:rsidRPr="002F1C90">
        <w:rPr>
          <w:rFonts w:ascii="宋体" w:eastAsia="宋体" w:hAnsi="宋体"/>
          <w:i/>
          <w:sz w:val="24"/>
          <w:szCs w:val="24"/>
        </w:rPr>
        <w:t>Y</w:t>
      </w:r>
      <w:r w:rsidRPr="002F1C90">
        <w:rPr>
          <w:rFonts w:ascii="宋体" w:eastAsia="宋体" w:hAnsi="宋体"/>
          <w:sz w:val="24"/>
          <w:szCs w:val="24"/>
        </w:rPr>
        <w:t>=-1)+</w:t>
      </w:r>
      <w:r w:rsidRPr="002F1C90">
        <w:rPr>
          <w:rFonts w:ascii="宋体" w:eastAsia="宋体" w:hAnsi="宋体"/>
          <w:i/>
          <w:sz w:val="24"/>
          <w:szCs w:val="24"/>
        </w:rPr>
        <w:t>P</w:t>
      </w:r>
      <w:r w:rsidRPr="002F1C90">
        <w:rPr>
          <w:rFonts w:ascii="宋体" w:eastAsia="宋体" w:hAnsi="宋体"/>
          <w:sz w:val="24"/>
          <w:szCs w:val="24"/>
        </w:rPr>
        <w:t>(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=1,</w:t>
      </w:r>
      <w:r w:rsidRPr="002F1C90">
        <w:rPr>
          <w:rFonts w:ascii="宋体" w:eastAsia="宋体" w:hAnsi="宋体"/>
          <w:i/>
          <w:sz w:val="24"/>
          <w:szCs w:val="24"/>
        </w:rPr>
        <w:t>Y</w:t>
      </w:r>
      <w:r w:rsidRPr="002F1C90">
        <w:rPr>
          <w:rFonts w:ascii="宋体" w:eastAsia="宋体" w:hAnsi="宋体"/>
          <w:sz w:val="24"/>
          <w:szCs w:val="24"/>
        </w:rPr>
        <w:t>=0)=0.1+0.2=0.3</w:t>
      </w:r>
    </w:p>
    <w:p w14:paraId="03D5C74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73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318B548" wp14:editId="15EF6DC4">
            <wp:extent cx="4467225" cy="1266825"/>
            <wp:effectExtent l="19050" t="0" r="0" b="0"/>
            <wp:docPr id="161" name="D:/webapps/sol_file/jobbank/images/63591683402848253918809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D:/webapps/sol_file/jobbank/images/6359168340284825391880948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49F4A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74.解：</w:t>
      </w:r>
    </w:p>
    <w:p w14:paraId="1F3BCE6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D52AD2E" wp14:editId="07CA814D">
            <wp:extent cx="5057775" cy="1933575"/>
            <wp:effectExtent l="19050" t="0" r="0" b="0"/>
            <wp:docPr id="162" name="D:/webapps/sol_file/jobbank/images/63591681636561104627236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D:/webapps/sol_file/jobbank/images/6359168163656110462723606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9816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75.解：</w:t>
      </w:r>
    </w:p>
    <w:p w14:paraId="6E95692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ECF144D" wp14:editId="694ACA0D">
            <wp:extent cx="2286000" cy="1114425"/>
            <wp:effectExtent l="19050" t="0" r="0" b="0"/>
            <wp:docPr id="163" name="D:/webapps/sol_file/jobbank/images/2066/cffa09ab-e767-406b-b3e2-62090be4d93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D:/webapps/sol_file/jobbank/images/2066/cffa09ab-e767-406b-b3e2-62090be4d93e.png"/>
                    <pic:cNvPicPr>
                      <a:picLocks noChangeAspect="1" noChangeArrowheads="1"/>
                    </pic:cNvPicPr>
                  </pic:nvPicPr>
                  <pic:blipFill>
                    <a:blip r:embed="rId1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EF4A1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即数学成绩优秀的学生占全体学生人数的15.87％。</w:t>
      </w:r>
    </w:p>
    <w:p w14:paraId="1AF94CD0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三、填空题</w:t>
      </w:r>
    </w:p>
    <w:p w14:paraId="69048AE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76.1/2</w:t>
      </w:r>
    </w:p>
    <w:p w14:paraId="6E5264E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77.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5364D21" wp14:editId="3F39E738">
            <wp:extent cx="228600" cy="285750"/>
            <wp:effectExtent l="19050" t="0" r="0" b="0"/>
            <wp:docPr id="164" name="D:/webapps/sol_file/jobbank/images/2066/344a4f30-0fa7-450c-afd4-6bb8d637a8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D:/webapps/sol_file/jobbank/images/2066/344a4f30-0fa7-450c-afd4-6bb8d637a869.png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53A8B" w14:textId="77777777" w:rsidR="00E059A1" w:rsidRPr="002F1C90" w:rsidRDefault="002F1C90">
      <w:pPr>
        <w:jc w:val="center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第四章　随机变量的数字特征</w:t>
      </w:r>
    </w:p>
    <w:p w14:paraId="7FD3DDDA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一、单项选择题</w:t>
      </w:r>
    </w:p>
    <w:p w14:paraId="7DF301F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lastRenderedPageBreak/>
        <w:t>78.B</w:t>
      </w:r>
    </w:p>
    <w:p w14:paraId="6E9F075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79.C</w:t>
      </w:r>
    </w:p>
    <w:p w14:paraId="65E89D3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80.C</w:t>
      </w:r>
    </w:p>
    <w:p w14:paraId="27E5463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81.A</w:t>
      </w:r>
    </w:p>
    <w:p w14:paraId="21C46F8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82.D</w:t>
      </w:r>
    </w:p>
    <w:p w14:paraId="07F7279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83.C</w:t>
      </w:r>
    </w:p>
    <w:p w14:paraId="2FB6C9B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84.D</w:t>
      </w:r>
    </w:p>
    <w:p w14:paraId="1266112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85.B</w:t>
      </w:r>
    </w:p>
    <w:p w14:paraId="70AC050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86.B</w:t>
      </w:r>
    </w:p>
    <w:p w14:paraId="124A399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87.C</w:t>
      </w:r>
    </w:p>
    <w:p w14:paraId="4490DB9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88.A</w:t>
      </w:r>
    </w:p>
    <w:p w14:paraId="0444A8A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89.C</w:t>
      </w:r>
    </w:p>
    <w:p w14:paraId="59074AD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90.D</w:t>
      </w:r>
    </w:p>
    <w:p w14:paraId="07CDEB3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91.C</w:t>
      </w:r>
    </w:p>
    <w:p w14:paraId="01C5C58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92.B</w:t>
      </w:r>
    </w:p>
    <w:p w14:paraId="1B36602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93.D</w:t>
      </w:r>
    </w:p>
    <w:p w14:paraId="101432F5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二、计算题</w:t>
      </w:r>
    </w:p>
    <w:p w14:paraId="71F3A99B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94.解：</w:t>
      </w:r>
    </w:p>
    <w:p w14:paraId="2BBE9FE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(1) 设随机变量X表示白球的个数, 则X的取值为 0, 1, 2</w:t>
      </w:r>
    </w:p>
    <w:p w14:paraId="4B08959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由题意得</w:t>
      </w:r>
    </w:p>
    <w:p w14:paraId="2360932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B682F7A" wp14:editId="56F236E2">
            <wp:extent cx="3971925" cy="2333625"/>
            <wp:effectExtent l="19050" t="0" r="0" b="0"/>
            <wp:docPr id="165" name="D:/webapps/sol_file/jobbank/images/63591684086277389014586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D:/webapps/sol_file/jobbank/images/6359168408627738901458612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 xml:space="preserve"> </w:t>
      </w:r>
    </w:p>
    <w:p w14:paraId="4AFB422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 xml:space="preserve">95.解：设 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5305498" wp14:editId="4A2A128D">
            <wp:extent cx="142875" cy="171450"/>
            <wp:effectExtent l="19050" t="0" r="0" b="0"/>
            <wp:docPr id="166" name="D:/webapps/sol_file/jobbank/images/2066/88d33632-154a-45ac-a451-2681ac7b3fb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D:/webapps/sol_file/jobbank/images/2066/88d33632-154a-45ac-a451-2681ac7b3fb1.png"/>
                    <pic:cNvPicPr>
                      <a:picLocks noChangeAspect="1" noChangeArrowheads="1"/>
                    </pic:cNvPicPr>
                  </pic:nvPicPr>
                  <pic:blipFill>
                    <a:blip r:embed="rId1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表示第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B168210" wp14:editId="39888DA8">
            <wp:extent cx="57150" cy="114300"/>
            <wp:effectExtent l="19050" t="0" r="0" b="0"/>
            <wp:docPr id="167" name="D:/webapps/sol_file/jobbank/images/2066/79f65659-ec91-4e0a-8576-18085ff0ff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D:/webapps/sol_file/jobbank/images/2066/79f65659-ec91-4e0a-8576-18085ff0ff93.png"/>
                    <pic:cNvPicPr>
                      <a:picLocks noChangeAspect="1" noChangeArrowheads="1"/>
                    </pic:cNvPicPr>
                  </pic:nvPicPr>
                  <pic:blipFill>
                    <a:blip r:embed="rId1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次炮击命中目标的炮弹数，由题设，有</w:t>
      </w:r>
    </w:p>
    <w:p w14:paraId="2426727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，</w:t>
      </w:r>
      <w:proofErr w:type="spellStart"/>
      <w:r w:rsidRPr="002F1C90">
        <w:rPr>
          <w:rFonts w:ascii="宋体" w:eastAsia="宋体" w:hAnsi="宋体"/>
          <w:sz w:val="24"/>
          <w:szCs w:val="24"/>
        </w:rPr>
        <w:t>Eχ</w:t>
      </w:r>
      <w:r w:rsidRPr="002F1C90">
        <w:rPr>
          <w:rFonts w:ascii="宋体" w:eastAsia="宋体" w:hAnsi="宋体"/>
          <w:sz w:val="24"/>
          <w:szCs w:val="24"/>
          <w:vertAlign w:val="subscript"/>
        </w:rPr>
        <w:t>i</w:t>
      </w:r>
      <w:proofErr w:type="spellEnd"/>
      <w:r w:rsidRPr="002F1C90">
        <w:rPr>
          <w:rFonts w:ascii="宋体" w:eastAsia="宋体" w:hAnsi="宋体"/>
          <w:sz w:val="24"/>
          <w:szCs w:val="24"/>
        </w:rPr>
        <w:t>=4，</w:t>
      </w:r>
      <w:proofErr w:type="spellStart"/>
      <w:r w:rsidRPr="002F1C90">
        <w:rPr>
          <w:rFonts w:ascii="宋体" w:eastAsia="宋体" w:hAnsi="宋体"/>
          <w:sz w:val="24"/>
          <w:szCs w:val="24"/>
        </w:rPr>
        <w:t>Dχ</w:t>
      </w:r>
      <w:r w:rsidRPr="002F1C90">
        <w:rPr>
          <w:rFonts w:ascii="宋体" w:eastAsia="宋体" w:hAnsi="宋体"/>
          <w:sz w:val="24"/>
          <w:szCs w:val="24"/>
          <w:vertAlign w:val="subscript"/>
        </w:rPr>
        <w:t>i</w:t>
      </w:r>
      <w:proofErr w:type="spellEnd"/>
      <w:r w:rsidRPr="002F1C90">
        <w:rPr>
          <w:rFonts w:ascii="宋体" w:eastAsia="宋体" w:hAnsi="宋体"/>
          <w:sz w:val="24"/>
          <w:szCs w:val="24"/>
        </w:rPr>
        <w:t>=1.5</w:t>
      </w:r>
      <w:r w:rsidRPr="002F1C90">
        <w:rPr>
          <w:rFonts w:ascii="宋体" w:eastAsia="宋体" w:hAnsi="宋体"/>
          <w:sz w:val="24"/>
          <w:szCs w:val="24"/>
          <w:vertAlign w:val="superscript"/>
        </w:rPr>
        <w:t>2</w:t>
      </w:r>
      <w:r w:rsidRPr="002F1C90">
        <w:rPr>
          <w:rFonts w:ascii="宋体" w:eastAsia="宋体" w:hAnsi="宋体"/>
          <w:sz w:val="24"/>
          <w:szCs w:val="24"/>
        </w:rPr>
        <w:t>，（</w:t>
      </w:r>
      <w:proofErr w:type="spellStart"/>
      <w:r w:rsidRPr="002F1C90">
        <w:rPr>
          <w:rFonts w:ascii="宋体" w:eastAsia="宋体" w:hAnsi="宋体"/>
          <w:sz w:val="24"/>
          <w:szCs w:val="24"/>
        </w:rPr>
        <w:t>i</w:t>
      </w:r>
      <w:proofErr w:type="spellEnd"/>
      <w:r w:rsidRPr="002F1C90">
        <w:rPr>
          <w:rFonts w:ascii="宋体" w:eastAsia="宋体" w:hAnsi="宋体"/>
          <w:sz w:val="24"/>
          <w:szCs w:val="24"/>
        </w:rPr>
        <w:t xml:space="preserve">=1,2,...100) 设100次炮击命中目标的炮弹数 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6AF4ACF" wp14:editId="4DD5CCCD">
            <wp:extent cx="504825" cy="314325"/>
            <wp:effectExtent l="19050" t="0" r="0" b="0"/>
            <wp:docPr id="168" name="D:/webapps/sol_file/jobbank/images/2066/cc0eae5b-3fa8-463d-a101-71b97089afd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D:/webapps/sol_file/jobbank/images/2066/cc0eae5b-3fa8-463d-a101-71b97089afd8.png"/>
                    <pic:cNvPicPr>
                      <a:picLocks noChangeAspect="1" noChangeArrowheads="1"/>
                    </pic:cNvPicPr>
                  </pic:nvPicPr>
                  <pic:blipFill>
                    <a:blip r:embed="rId1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，</w:t>
      </w:r>
    </w:p>
    <w:p w14:paraId="720323D0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则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E1EBA01" wp14:editId="1BD27090">
            <wp:extent cx="914400" cy="314325"/>
            <wp:effectExtent l="19050" t="0" r="0" b="0"/>
            <wp:docPr id="169" name="D:/webapps/sol_file/jobbank/images/2066/1066ed9f-7f32-43c2-8aad-9735a77e8d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D:/webapps/sol_file/jobbank/images/2066/1066ed9f-7f32-43c2-8aad-9735a77e8d58.png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，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33500A1" wp14:editId="536602CB">
            <wp:extent cx="1190625" cy="314325"/>
            <wp:effectExtent l="19050" t="0" r="0" b="0"/>
            <wp:docPr id="170" name="D:/webapps/sol_file/jobbank/images/2066/6beaac8e-b0d7-44a5-8d3d-f12537e856f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D:/webapps/sol_file/jobbank/images/2066/6beaac8e-b0d7-44a5-8d3d-f12537e856f2.png"/>
                    <pic:cNvPicPr>
                      <a:picLocks noChangeAspect="1" noChangeArrowheads="1"/>
                    </pic:cNvPicPr>
                  </pic:nvPicPr>
                  <pic:blipFill>
                    <a:blip r:embed="rId1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81CCC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因为 χ</w:t>
      </w:r>
      <w:r w:rsidRPr="002F1C90">
        <w:rPr>
          <w:rFonts w:ascii="宋体" w:eastAsia="宋体" w:hAnsi="宋体"/>
          <w:sz w:val="24"/>
          <w:szCs w:val="24"/>
          <w:vertAlign w:val="subscript"/>
        </w:rPr>
        <w:t>1</w:t>
      </w:r>
      <w:r w:rsidRPr="002F1C90">
        <w:rPr>
          <w:rFonts w:ascii="宋体" w:eastAsia="宋体" w:hAnsi="宋体"/>
          <w:sz w:val="24"/>
          <w:szCs w:val="24"/>
        </w:rPr>
        <w:t>,χ</w:t>
      </w:r>
      <w:r w:rsidRPr="002F1C90">
        <w:rPr>
          <w:rFonts w:ascii="宋体" w:eastAsia="宋体" w:hAnsi="宋体"/>
          <w:sz w:val="24"/>
          <w:szCs w:val="24"/>
          <w:vertAlign w:val="subscript"/>
        </w:rPr>
        <w:t>2</w:t>
      </w:r>
      <w:r w:rsidRPr="002F1C90">
        <w:rPr>
          <w:rFonts w:ascii="宋体" w:eastAsia="宋体" w:hAnsi="宋体"/>
          <w:sz w:val="24"/>
          <w:szCs w:val="24"/>
        </w:rPr>
        <w:t>,...χ</w:t>
      </w:r>
      <w:r w:rsidRPr="002F1C90">
        <w:rPr>
          <w:rFonts w:ascii="宋体" w:eastAsia="宋体" w:hAnsi="宋体"/>
          <w:sz w:val="24"/>
          <w:szCs w:val="24"/>
          <w:vertAlign w:val="subscript"/>
        </w:rPr>
        <w:t>100</w:t>
      </w:r>
      <w:r w:rsidRPr="002F1C90">
        <w:rPr>
          <w:rFonts w:ascii="宋体" w:eastAsia="宋体" w:hAnsi="宋体"/>
          <w:sz w:val="24"/>
          <w:szCs w:val="24"/>
        </w:rPr>
        <w:t>相互独立，同分布，则由中心极限定理知，</w:t>
      </w: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B860B94" wp14:editId="3076DA79">
            <wp:extent cx="723900" cy="371475"/>
            <wp:effectExtent l="19050" t="0" r="0" b="0"/>
            <wp:docPr id="171" name="D:/webapps/sol_file/jobbank/images/63591684303673841250393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D:/webapps/sol_file/jobbank/images/6359168430367384125039321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C90">
        <w:rPr>
          <w:rFonts w:ascii="宋体" w:eastAsia="宋体" w:hAnsi="宋体"/>
          <w:sz w:val="24"/>
          <w:szCs w:val="24"/>
        </w:rPr>
        <w:t>近似服从正态分布N(400,100×1.5</w:t>
      </w:r>
      <w:r w:rsidRPr="002F1C90">
        <w:rPr>
          <w:rFonts w:ascii="宋体" w:eastAsia="宋体" w:hAnsi="宋体"/>
          <w:sz w:val="24"/>
          <w:szCs w:val="24"/>
          <w:vertAlign w:val="superscript"/>
        </w:rPr>
        <w:t>2</w:t>
      </w:r>
      <w:r w:rsidRPr="002F1C90">
        <w:rPr>
          <w:rFonts w:ascii="宋体" w:eastAsia="宋体" w:hAnsi="宋体"/>
          <w:sz w:val="24"/>
          <w:szCs w:val="24"/>
        </w:rPr>
        <w:t>)，</w:t>
      </w:r>
    </w:p>
    <w:p w14:paraId="779B10EA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于是 P{370≤X≤430}=2Φ（30/15）-1=2×0.9772-1=0.9554</w:t>
      </w:r>
    </w:p>
    <w:p w14:paraId="12E4DA9F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lastRenderedPageBreak/>
        <w:t>96.解： (1) 由题意x的可能取值为0,1,2,3, 且</w:t>
      </w:r>
    </w:p>
    <w:p w14:paraId="70A3B1B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 xml:space="preserve"> </w:t>
      </w:r>
      <w:r w:rsidRPr="002F1C90">
        <w:rPr>
          <w:rFonts w:ascii="宋体" w:eastAsia="宋体" w:hAnsi="宋体"/>
          <w:i/>
          <w:sz w:val="24"/>
          <w:szCs w:val="24"/>
        </w:rPr>
        <w:t>P</w:t>
      </w:r>
      <w:r w:rsidRPr="002F1C90">
        <w:rPr>
          <w:rFonts w:ascii="宋体" w:eastAsia="宋体" w:hAnsi="宋体"/>
          <w:sz w:val="24"/>
          <w:szCs w:val="24"/>
        </w:rPr>
        <w:t>{</w:t>
      </w:r>
      <w:r w:rsidRPr="002F1C90">
        <w:rPr>
          <w:rFonts w:ascii="宋体" w:eastAsia="宋体" w:hAnsi="宋体"/>
          <w:i/>
          <w:sz w:val="24"/>
          <w:szCs w:val="24"/>
        </w:rPr>
        <w:t>X=</w:t>
      </w:r>
      <w:proofErr w:type="gramStart"/>
      <w:r w:rsidRPr="002F1C90">
        <w:rPr>
          <w:rFonts w:ascii="宋体" w:eastAsia="宋体" w:hAnsi="宋体"/>
          <w:sz w:val="24"/>
          <w:szCs w:val="24"/>
        </w:rPr>
        <w:t>0}=</w:t>
      </w:r>
      <w:proofErr w:type="gramEnd"/>
      <w:r w:rsidRPr="002F1C90">
        <w:rPr>
          <w:rFonts w:ascii="宋体" w:eastAsia="宋体" w:hAnsi="宋体"/>
          <w:sz w:val="24"/>
          <w:szCs w:val="24"/>
        </w:rPr>
        <w:t>1/2</w:t>
      </w:r>
    </w:p>
    <w:p w14:paraId="52E6B7C4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 xml:space="preserve"> </w:t>
      </w:r>
      <w:r w:rsidRPr="002F1C90">
        <w:rPr>
          <w:rFonts w:ascii="宋体" w:eastAsia="宋体" w:hAnsi="宋体"/>
          <w:i/>
          <w:sz w:val="24"/>
          <w:szCs w:val="24"/>
        </w:rPr>
        <w:t>P</w:t>
      </w:r>
      <w:r w:rsidRPr="002F1C90">
        <w:rPr>
          <w:rFonts w:ascii="宋体" w:eastAsia="宋体" w:hAnsi="宋体"/>
          <w:sz w:val="24"/>
          <w:szCs w:val="24"/>
        </w:rPr>
        <w:t>{</w:t>
      </w:r>
      <w:r w:rsidRPr="002F1C90">
        <w:rPr>
          <w:rFonts w:ascii="宋体" w:eastAsia="宋体" w:hAnsi="宋体"/>
          <w:i/>
          <w:sz w:val="24"/>
          <w:szCs w:val="24"/>
        </w:rPr>
        <w:t>X=</w:t>
      </w:r>
      <w:proofErr w:type="gramStart"/>
      <w:r w:rsidRPr="002F1C90">
        <w:rPr>
          <w:rFonts w:ascii="宋体" w:eastAsia="宋体" w:hAnsi="宋体"/>
          <w:sz w:val="24"/>
          <w:szCs w:val="24"/>
        </w:rPr>
        <w:t>2}=</w:t>
      </w:r>
      <w:proofErr w:type="gramEnd"/>
      <w:r w:rsidRPr="002F1C90">
        <w:rPr>
          <w:rFonts w:ascii="宋体" w:eastAsia="宋体" w:hAnsi="宋体"/>
          <w:sz w:val="24"/>
          <w:szCs w:val="24"/>
        </w:rPr>
        <w:t>1/2×1/2×1/2=1/8</w:t>
      </w:r>
    </w:p>
    <w:p w14:paraId="7824A9D9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则x的概率分布为</w:t>
      </w:r>
    </w:p>
    <w:p w14:paraId="3194ED42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AA82627" wp14:editId="7FCC89F8">
            <wp:extent cx="4238625" cy="476250"/>
            <wp:effectExtent l="19050" t="0" r="0" b="0"/>
            <wp:docPr id="172" name="D:/webapps/sol_file/jobbank/images/63591684420025504554961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D:/webapps/sol_file/jobbank/images/6359168442002550455496107.png" descr="blob.png"/>
                    <pic:cNvPicPr>
                      <a:picLocks noChangeAspect="1" noChangeArrowheads="1"/>
                    </pic:cNvPicPr>
                  </pic:nvPicPr>
                  <pic:blipFill>
                    <a:blip r:embed="rId1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5EC788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(2）由离散型随机变量函数的数学期望，有</w:t>
      </w:r>
    </w:p>
    <w:p w14:paraId="04197BF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i/>
          <w:sz w:val="24"/>
          <w:szCs w:val="24"/>
        </w:rPr>
        <w:t>E</w:t>
      </w:r>
      <w:r w:rsidRPr="002F1C90">
        <w:rPr>
          <w:rFonts w:ascii="宋体" w:eastAsia="宋体" w:hAnsi="宋体"/>
          <w:sz w:val="24"/>
          <w:szCs w:val="24"/>
        </w:rPr>
        <w:t>(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i/>
          <w:sz w:val="24"/>
          <w:szCs w:val="24"/>
          <w:vertAlign w:val="superscript"/>
        </w:rPr>
        <w:t>2</w:t>
      </w:r>
      <w:r w:rsidRPr="002F1C90">
        <w:rPr>
          <w:rFonts w:ascii="宋体" w:eastAsia="宋体" w:hAnsi="宋体"/>
          <w:sz w:val="24"/>
          <w:szCs w:val="24"/>
        </w:rPr>
        <w:t>+</w:t>
      </w:r>
      <w:proofErr w:type="gramStart"/>
      <w:r w:rsidRPr="002F1C90">
        <w:rPr>
          <w:rFonts w:ascii="宋体" w:eastAsia="宋体" w:hAnsi="宋体"/>
          <w:sz w:val="24"/>
          <w:szCs w:val="24"/>
        </w:rPr>
        <w:t>1)=</w:t>
      </w:r>
      <w:proofErr w:type="gramEnd"/>
      <w:r w:rsidRPr="002F1C90">
        <w:rPr>
          <w:rFonts w:ascii="宋体" w:eastAsia="宋体" w:hAnsi="宋体"/>
          <w:i/>
          <w:sz w:val="24"/>
          <w:szCs w:val="24"/>
        </w:rPr>
        <w:t>EX</w:t>
      </w:r>
      <w:r w:rsidRPr="002F1C90">
        <w:rPr>
          <w:rFonts w:ascii="宋体" w:eastAsia="宋体" w:hAnsi="宋体"/>
          <w:i/>
          <w:sz w:val="24"/>
          <w:szCs w:val="24"/>
          <w:vertAlign w:val="superscript"/>
        </w:rPr>
        <w:t>2</w:t>
      </w:r>
      <w:r w:rsidRPr="002F1C90">
        <w:rPr>
          <w:rFonts w:ascii="宋体" w:eastAsia="宋体" w:hAnsi="宋体"/>
          <w:sz w:val="24"/>
          <w:szCs w:val="24"/>
        </w:rPr>
        <w:t>+1</w:t>
      </w:r>
    </w:p>
    <w:p w14:paraId="60B62246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           =0×</w:t>
      </w:r>
      <w:r w:rsidRPr="002F1C90">
        <w:rPr>
          <w:rFonts w:ascii="宋体" w:eastAsia="宋体" w:hAnsi="宋体"/>
          <w:i/>
          <w:sz w:val="24"/>
          <w:szCs w:val="24"/>
        </w:rPr>
        <w:t>P</w:t>
      </w:r>
      <w:r w:rsidRPr="002F1C90">
        <w:rPr>
          <w:rFonts w:ascii="宋体" w:eastAsia="宋体" w:hAnsi="宋体"/>
          <w:sz w:val="24"/>
          <w:szCs w:val="24"/>
        </w:rPr>
        <w:t>{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=</w:t>
      </w:r>
      <w:proofErr w:type="gramStart"/>
      <w:r w:rsidRPr="002F1C90">
        <w:rPr>
          <w:rFonts w:ascii="宋体" w:eastAsia="宋体" w:hAnsi="宋体"/>
          <w:sz w:val="24"/>
          <w:szCs w:val="24"/>
        </w:rPr>
        <w:t>0}+</w:t>
      </w:r>
      <w:proofErr w:type="gramEnd"/>
      <w:r w:rsidRPr="002F1C90">
        <w:rPr>
          <w:rFonts w:ascii="宋体" w:eastAsia="宋体" w:hAnsi="宋体"/>
          <w:sz w:val="24"/>
          <w:szCs w:val="24"/>
        </w:rPr>
        <w:t>1×</w:t>
      </w:r>
      <w:r w:rsidRPr="002F1C90">
        <w:rPr>
          <w:rFonts w:ascii="宋体" w:eastAsia="宋体" w:hAnsi="宋体"/>
          <w:i/>
          <w:sz w:val="24"/>
          <w:szCs w:val="24"/>
        </w:rPr>
        <w:t>P</w:t>
      </w:r>
      <w:r w:rsidRPr="002F1C90">
        <w:rPr>
          <w:rFonts w:ascii="宋体" w:eastAsia="宋体" w:hAnsi="宋体"/>
          <w:sz w:val="24"/>
          <w:szCs w:val="24"/>
        </w:rPr>
        <w:t>{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=1}+2</w:t>
      </w:r>
      <w:r w:rsidRPr="002F1C90">
        <w:rPr>
          <w:rFonts w:ascii="宋体" w:eastAsia="宋体" w:hAnsi="宋体"/>
          <w:sz w:val="24"/>
          <w:szCs w:val="24"/>
          <w:vertAlign w:val="superscript"/>
        </w:rPr>
        <w:t>2</w:t>
      </w:r>
      <w:r w:rsidRPr="002F1C90">
        <w:rPr>
          <w:rFonts w:ascii="宋体" w:eastAsia="宋体" w:hAnsi="宋体"/>
          <w:sz w:val="24"/>
          <w:szCs w:val="24"/>
        </w:rPr>
        <w:t>×</w:t>
      </w:r>
      <w:r w:rsidRPr="002F1C90">
        <w:rPr>
          <w:rFonts w:ascii="宋体" w:eastAsia="宋体" w:hAnsi="宋体"/>
          <w:i/>
          <w:sz w:val="24"/>
          <w:szCs w:val="24"/>
        </w:rPr>
        <w:t>P</w:t>
      </w:r>
      <w:r w:rsidRPr="002F1C90">
        <w:rPr>
          <w:rFonts w:ascii="宋体" w:eastAsia="宋体" w:hAnsi="宋体"/>
          <w:sz w:val="24"/>
          <w:szCs w:val="24"/>
        </w:rPr>
        <w:t>{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=2}+3</w:t>
      </w:r>
      <w:r w:rsidRPr="002F1C90">
        <w:rPr>
          <w:rFonts w:ascii="宋体" w:eastAsia="宋体" w:hAnsi="宋体"/>
          <w:sz w:val="24"/>
          <w:szCs w:val="24"/>
          <w:vertAlign w:val="superscript"/>
        </w:rPr>
        <w:t>2</w:t>
      </w:r>
      <w:r w:rsidRPr="002F1C90">
        <w:rPr>
          <w:rFonts w:ascii="宋体" w:eastAsia="宋体" w:hAnsi="宋体"/>
          <w:sz w:val="24"/>
          <w:szCs w:val="24"/>
        </w:rPr>
        <w:t>×</w:t>
      </w:r>
      <w:r w:rsidRPr="002F1C90">
        <w:rPr>
          <w:rFonts w:ascii="宋体" w:eastAsia="宋体" w:hAnsi="宋体"/>
          <w:i/>
          <w:sz w:val="24"/>
          <w:szCs w:val="24"/>
        </w:rPr>
        <w:t>P</w:t>
      </w:r>
      <w:r w:rsidRPr="002F1C90">
        <w:rPr>
          <w:rFonts w:ascii="宋体" w:eastAsia="宋体" w:hAnsi="宋体"/>
          <w:sz w:val="24"/>
          <w:szCs w:val="24"/>
        </w:rPr>
        <w:t>{</w:t>
      </w:r>
      <w:r w:rsidRPr="002F1C90">
        <w:rPr>
          <w:rFonts w:ascii="宋体" w:eastAsia="宋体" w:hAnsi="宋体"/>
          <w:i/>
          <w:sz w:val="24"/>
          <w:szCs w:val="24"/>
        </w:rPr>
        <w:t>X</w:t>
      </w:r>
      <w:r w:rsidRPr="002F1C90">
        <w:rPr>
          <w:rFonts w:ascii="宋体" w:eastAsia="宋体" w:hAnsi="宋体"/>
          <w:sz w:val="24"/>
          <w:szCs w:val="24"/>
        </w:rPr>
        <w:t>=3}+1</w:t>
      </w:r>
    </w:p>
    <w:p w14:paraId="464DCC51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=1×1/4+4×1/8+9×1/8+1=23/8</w:t>
      </w:r>
    </w:p>
    <w:p w14:paraId="31A4270E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三、填空题</w:t>
      </w:r>
    </w:p>
    <w:p w14:paraId="017AFF9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97.1/4</w:t>
      </w:r>
    </w:p>
    <w:p w14:paraId="66ABB32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98.5</w:t>
      </w:r>
    </w:p>
    <w:p w14:paraId="64047F3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99.13</w:t>
      </w:r>
    </w:p>
    <w:p w14:paraId="1B92229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00.24</w:t>
      </w:r>
    </w:p>
    <w:p w14:paraId="50452BF5" w14:textId="77777777" w:rsidR="00E059A1" w:rsidRPr="002F1C90" w:rsidRDefault="002F1C90">
      <w:pPr>
        <w:jc w:val="left"/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b/>
          <w:sz w:val="24"/>
          <w:szCs w:val="24"/>
        </w:rPr>
        <w:t>四、证明题</w:t>
      </w:r>
    </w:p>
    <w:p w14:paraId="08B42595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101.证明：</w:t>
      </w:r>
    </w:p>
    <w:p w14:paraId="021274DD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由协方差的定义及数学期望的性质，得</w:t>
      </w:r>
    </w:p>
    <w:p w14:paraId="1919EA73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proofErr w:type="spellStart"/>
      <w:r w:rsidRPr="002F1C90">
        <w:rPr>
          <w:rFonts w:ascii="宋体" w:eastAsia="宋体" w:hAnsi="宋体"/>
          <w:sz w:val="24"/>
          <w:szCs w:val="24"/>
        </w:rPr>
        <w:t>cov</w:t>
      </w:r>
      <w:proofErr w:type="spellEnd"/>
      <w:r w:rsidRPr="002F1C90">
        <w:rPr>
          <w:rFonts w:ascii="宋体" w:eastAsia="宋体" w:hAnsi="宋体"/>
          <w:sz w:val="24"/>
          <w:szCs w:val="24"/>
        </w:rPr>
        <w:t>(</w:t>
      </w:r>
      <w:proofErr w:type="spellStart"/>
      <w:proofErr w:type="gramStart"/>
      <w:r w:rsidRPr="002F1C90">
        <w:rPr>
          <w:rFonts w:ascii="宋体" w:eastAsia="宋体" w:hAnsi="宋体"/>
          <w:sz w:val="24"/>
          <w:szCs w:val="24"/>
        </w:rPr>
        <w:t>χ,b</w:t>
      </w:r>
      <w:proofErr w:type="spellEnd"/>
      <w:proofErr w:type="gramEnd"/>
      <w:r w:rsidRPr="002F1C90">
        <w:rPr>
          <w:rFonts w:ascii="宋体" w:eastAsia="宋体" w:hAnsi="宋体"/>
          <w:sz w:val="24"/>
          <w:szCs w:val="24"/>
        </w:rPr>
        <w:t>)=E(χ-</w:t>
      </w:r>
      <w:proofErr w:type="spellStart"/>
      <w:r w:rsidRPr="002F1C90">
        <w:rPr>
          <w:rFonts w:ascii="宋体" w:eastAsia="宋体" w:hAnsi="宋体"/>
          <w:sz w:val="24"/>
          <w:szCs w:val="24"/>
        </w:rPr>
        <w:t>Eχ</w:t>
      </w:r>
      <w:proofErr w:type="spellEnd"/>
      <w:r w:rsidRPr="002F1C90">
        <w:rPr>
          <w:rFonts w:ascii="宋体" w:eastAsia="宋体" w:hAnsi="宋体"/>
          <w:sz w:val="24"/>
          <w:szCs w:val="24"/>
        </w:rPr>
        <w:t>)*(b-Eb)</w:t>
      </w:r>
    </w:p>
    <w:p w14:paraId="1243FF0C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=E(χ-</w:t>
      </w:r>
      <w:proofErr w:type="spellStart"/>
      <w:r w:rsidRPr="002F1C90">
        <w:rPr>
          <w:rFonts w:ascii="宋体" w:eastAsia="宋体" w:hAnsi="宋体"/>
          <w:sz w:val="24"/>
          <w:szCs w:val="24"/>
        </w:rPr>
        <w:t>E</w:t>
      </w:r>
      <w:proofErr w:type="gramStart"/>
      <w:r w:rsidRPr="002F1C90">
        <w:rPr>
          <w:rFonts w:ascii="宋体" w:eastAsia="宋体" w:hAnsi="宋体"/>
          <w:sz w:val="24"/>
          <w:szCs w:val="24"/>
        </w:rPr>
        <w:t>χ</w:t>
      </w:r>
      <w:proofErr w:type="spellEnd"/>
      <w:r w:rsidRPr="002F1C90">
        <w:rPr>
          <w:rFonts w:ascii="宋体" w:eastAsia="宋体" w:hAnsi="宋体"/>
          <w:sz w:val="24"/>
          <w:szCs w:val="24"/>
        </w:rPr>
        <w:t>)*</w:t>
      </w:r>
      <w:proofErr w:type="gramEnd"/>
      <w:r w:rsidRPr="002F1C90">
        <w:rPr>
          <w:rFonts w:ascii="宋体" w:eastAsia="宋体" w:hAnsi="宋体"/>
          <w:sz w:val="24"/>
          <w:szCs w:val="24"/>
        </w:rPr>
        <w:t>(b-b)</w:t>
      </w:r>
    </w:p>
    <w:p w14:paraId="559C1B7E" w14:textId="77777777" w:rsidR="00E059A1" w:rsidRPr="002F1C90" w:rsidRDefault="002F1C90">
      <w:pPr>
        <w:rPr>
          <w:rFonts w:ascii="宋体" w:eastAsia="宋体" w:hAnsi="宋体"/>
          <w:sz w:val="24"/>
          <w:szCs w:val="24"/>
        </w:rPr>
      </w:pPr>
      <w:r w:rsidRPr="002F1C90">
        <w:rPr>
          <w:rFonts w:ascii="宋体" w:eastAsia="宋体" w:hAnsi="宋体"/>
          <w:sz w:val="24"/>
          <w:szCs w:val="24"/>
        </w:rPr>
        <w:t>=0</w:t>
      </w:r>
    </w:p>
    <w:sectPr w:rsidR="00E059A1" w:rsidRPr="002F1C9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3BC9259" w14:textId="77777777" w:rsidR="00B04DC3" w:rsidRDefault="00B04DC3" w:rsidP="002217BB">
      <w:r>
        <w:separator/>
      </w:r>
    </w:p>
  </w:endnote>
  <w:endnote w:type="continuationSeparator" w:id="0">
    <w:p w14:paraId="3B0861BC" w14:textId="77777777" w:rsidR="00B04DC3" w:rsidRDefault="00B04DC3" w:rsidP="002217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C407BC9" w14:textId="77777777" w:rsidR="00B04DC3" w:rsidRDefault="00B04DC3" w:rsidP="002217BB">
      <w:r>
        <w:separator/>
      </w:r>
    </w:p>
  </w:footnote>
  <w:footnote w:type="continuationSeparator" w:id="0">
    <w:p w14:paraId="4EFFD012" w14:textId="77777777" w:rsidR="00B04DC3" w:rsidRDefault="00B04DC3" w:rsidP="002217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6CA7C73"/>
    <w:multiLevelType w:val="singleLevel"/>
    <w:tmpl w:val="2DD23528"/>
    <w:lvl w:ilvl="0">
      <w:start w:val="1"/>
      <w:numFmt w:val="lowerRoman"/>
      <w:lvlText w:val="%1."/>
      <w:lvlJc w:val="left"/>
      <w:pPr>
        <w:ind w:left="420" w:hanging="360"/>
      </w:pPr>
    </w:lvl>
  </w:abstractNum>
  <w:abstractNum w:abstractNumId="1" w15:restartNumberingAfterBreak="0">
    <w:nsid w:val="37DE6FD5"/>
    <w:multiLevelType w:val="singleLevel"/>
    <w:tmpl w:val="FDCE6AA8"/>
    <w:lvl w:ilvl="0">
      <w:start w:val="1"/>
      <w:numFmt w:val="upperRoman"/>
      <w:lvlText w:val="%1."/>
      <w:lvlJc w:val="left"/>
      <w:pPr>
        <w:ind w:left="420" w:hanging="360"/>
      </w:pPr>
    </w:lvl>
  </w:abstractNum>
  <w:abstractNum w:abstractNumId="2" w15:restartNumberingAfterBreak="0">
    <w:nsid w:val="4E12591B"/>
    <w:multiLevelType w:val="singleLevel"/>
    <w:tmpl w:val="536CE912"/>
    <w:lvl w:ilvl="0">
      <w:start w:val="1"/>
      <w:numFmt w:val="decimal"/>
      <w:lvlText w:val="%1."/>
      <w:lvlJc w:val="left"/>
      <w:pPr>
        <w:ind w:left="420" w:hanging="360"/>
      </w:pPr>
    </w:lvl>
  </w:abstractNum>
  <w:abstractNum w:abstractNumId="3" w15:restartNumberingAfterBreak="0">
    <w:nsid w:val="4EEC09DA"/>
    <w:multiLevelType w:val="singleLevel"/>
    <w:tmpl w:val="2A06733E"/>
    <w:lvl w:ilvl="0">
      <w:numFmt w:val="bullet"/>
      <w:lvlText w:val="o"/>
      <w:lvlJc w:val="left"/>
      <w:pPr>
        <w:ind w:left="420" w:hanging="360"/>
      </w:pPr>
    </w:lvl>
  </w:abstractNum>
  <w:abstractNum w:abstractNumId="4" w15:restartNumberingAfterBreak="0">
    <w:nsid w:val="50093A20"/>
    <w:multiLevelType w:val="singleLevel"/>
    <w:tmpl w:val="3A2AB8FA"/>
    <w:lvl w:ilvl="0">
      <w:start w:val="1"/>
      <w:numFmt w:val="upperLetter"/>
      <w:lvlText w:val="%1."/>
      <w:lvlJc w:val="left"/>
      <w:pPr>
        <w:ind w:left="420" w:hanging="360"/>
      </w:pPr>
    </w:lvl>
  </w:abstractNum>
  <w:abstractNum w:abstractNumId="5" w15:restartNumberingAfterBreak="0">
    <w:nsid w:val="68710654"/>
    <w:multiLevelType w:val="singleLevel"/>
    <w:tmpl w:val="F1CE2B4C"/>
    <w:lvl w:ilvl="0">
      <w:start w:val="1"/>
      <w:numFmt w:val="lowerLetter"/>
      <w:lvlText w:val="%1."/>
      <w:lvlJc w:val="left"/>
      <w:pPr>
        <w:ind w:left="420" w:hanging="360"/>
      </w:pPr>
    </w:lvl>
  </w:abstractNum>
  <w:abstractNum w:abstractNumId="6" w15:restartNumberingAfterBreak="0">
    <w:nsid w:val="6EDA674B"/>
    <w:multiLevelType w:val="singleLevel"/>
    <w:tmpl w:val="073278F0"/>
    <w:lvl w:ilvl="0">
      <w:numFmt w:val="bullet"/>
      <w:lvlText w:val="•"/>
      <w:lvlJc w:val="left"/>
      <w:pPr>
        <w:ind w:left="420" w:hanging="360"/>
      </w:pPr>
    </w:lvl>
  </w:abstractNum>
  <w:abstractNum w:abstractNumId="7" w15:restartNumberingAfterBreak="0">
    <w:nsid w:val="7DBE3F18"/>
    <w:multiLevelType w:val="singleLevel"/>
    <w:tmpl w:val="86C23E3A"/>
    <w:lvl w:ilvl="0">
      <w:numFmt w:val="bullet"/>
      <w:lvlText w:val="▪"/>
      <w:lvlJc w:val="left"/>
      <w:pPr>
        <w:ind w:left="420" w:hanging="360"/>
      </w:pPr>
    </w:lvl>
  </w:abstractNum>
  <w:num w:numId="1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7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059A1"/>
    <w:rsid w:val="00191E9E"/>
    <w:rsid w:val="002217BB"/>
    <w:rsid w:val="002F1C90"/>
    <w:rsid w:val="006B5F6A"/>
    <w:rsid w:val="00B04DC3"/>
    <w:rsid w:val="00B264EA"/>
    <w:rsid w:val="00D90E5F"/>
    <w:rsid w:val="00E059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A5D687"/>
  <w15:docId w15:val="{08018473-B2C5-4F64-991C-3DB771516C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217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217B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217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217B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png"/><Relationship Id="rId117" Type="http://schemas.openxmlformats.org/officeDocument/2006/relationships/image" Target="media/image110.png"/><Relationship Id="rId21" Type="http://schemas.openxmlformats.org/officeDocument/2006/relationships/image" Target="media/image15.png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63" Type="http://schemas.openxmlformats.org/officeDocument/2006/relationships/image" Target="media/image56.png"/><Relationship Id="rId68" Type="http://schemas.openxmlformats.org/officeDocument/2006/relationships/image" Target="media/image61.png"/><Relationship Id="rId84" Type="http://schemas.openxmlformats.org/officeDocument/2006/relationships/image" Target="media/image77.png"/><Relationship Id="rId89" Type="http://schemas.openxmlformats.org/officeDocument/2006/relationships/image" Target="media/image82.png"/><Relationship Id="rId112" Type="http://schemas.openxmlformats.org/officeDocument/2006/relationships/image" Target="media/image105.png"/><Relationship Id="rId133" Type="http://schemas.openxmlformats.org/officeDocument/2006/relationships/image" Target="media/image126.png"/><Relationship Id="rId138" Type="http://schemas.openxmlformats.org/officeDocument/2006/relationships/image" Target="media/image131.png"/><Relationship Id="rId154" Type="http://schemas.openxmlformats.org/officeDocument/2006/relationships/image" Target="media/image147.png"/><Relationship Id="rId159" Type="http://schemas.openxmlformats.org/officeDocument/2006/relationships/image" Target="media/image152.png"/><Relationship Id="rId175" Type="http://schemas.openxmlformats.org/officeDocument/2006/relationships/theme" Target="theme/theme1.xml"/><Relationship Id="rId170" Type="http://schemas.openxmlformats.org/officeDocument/2006/relationships/image" Target="media/image163.png"/><Relationship Id="rId16" Type="http://schemas.openxmlformats.org/officeDocument/2006/relationships/image" Target="media/image10.png"/><Relationship Id="rId107" Type="http://schemas.openxmlformats.org/officeDocument/2006/relationships/image" Target="media/image100.png"/><Relationship Id="rId11" Type="http://schemas.openxmlformats.org/officeDocument/2006/relationships/image" Target="media/image5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53" Type="http://schemas.openxmlformats.org/officeDocument/2006/relationships/image" Target="media/image46.png"/><Relationship Id="rId58" Type="http://schemas.openxmlformats.org/officeDocument/2006/relationships/image" Target="media/image51.png"/><Relationship Id="rId74" Type="http://schemas.openxmlformats.org/officeDocument/2006/relationships/image" Target="media/image67.png"/><Relationship Id="rId79" Type="http://schemas.openxmlformats.org/officeDocument/2006/relationships/image" Target="media/image72.png"/><Relationship Id="rId102" Type="http://schemas.openxmlformats.org/officeDocument/2006/relationships/image" Target="media/image95.png"/><Relationship Id="rId123" Type="http://schemas.openxmlformats.org/officeDocument/2006/relationships/image" Target="media/image116.png"/><Relationship Id="rId128" Type="http://schemas.openxmlformats.org/officeDocument/2006/relationships/image" Target="media/image121.png"/><Relationship Id="rId144" Type="http://schemas.openxmlformats.org/officeDocument/2006/relationships/image" Target="media/image137.png"/><Relationship Id="rId149" Type="http://schemas.openxmlformats.org/officeDocument/2006/relationships/image" Target="media/image142.png"/><Relationship Id="rId5" Type="http://schemas.openxmlformats.org/officeDocument/2006/relationships/footnotes" Target="footnotes.xml"/><Relationship Id="rId90" Type="http://schemas.openxmlformats.org/officeDocument/2006/relationships/image" Target="media/image83.png"/><Relationship Id="rId95" Type="http://schemas.openxmlformats.org/officeDocument/2006/relationships/image" Target="media/image88.png"/><Relationship Id="rId160" Type="http://schemas.openxmlformats.org/officeDocument/2006/relationships/image" Target="media/image153.png"/><Relationship Id="rId165" Type="http://schemas.openxmlformats.org/officeDocument/2006/relationships/image" Target="media/image15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43" Type="http://schemas.openxmlformats.org/officeDocument/2006/relationships/image" Target="media/image36.png"/><Relationship Id="rId48" Type="http://schemas.openxmlformats.org/officeDocument/2006/relationships/image" Target="media/image41.png"/><Relationship Id="rId64" Type="http://schemas.openxmlformats.org/officeDocument/2006/relationships/image" Target="media/image57.png"/><Relationship Id="rId69" Type="http://schemas.openxmlformats.org/officeDocument/2006/relationships/image" Target="media/image62.png"/><Relationship Id="rId113" Type="http://schemas.openxmlformats.org/officeDocument/2006/relationships/image" Target="media/image106.png"/><Relationship Id="rId118" Type="http://schemas.openxmlformats.org/officeDocument/2006/relationships/image" Target="media/image111.png"/><Relationship Id="rId134" Type="http://schemas.openxmlformats.org/officeDocument/2006/relationships/image" Target="media/image127.png"/><Relationship Id="rId139" Type="http://schemas.openxmlformats.org/officeDocument/2006/relationships/image" Target="media/image132.png"/><Relationship Id="rId80" Type="http://schemas.openxmlformats.org/officeDocument/2006/relationships/image" Target="media/image73.png"/><Relationship Id="rId85" Type="http://schemas.openxmlformats.org/officeDocument/2006/relationships/image" Target="media/image78.png"/><Relationship Id="rId150" Type="http://schemas.openxmlformats.org/officeDocument/2006/relationships/image" Target="media/image143.png"/><Relationship Id="rId155" Type="http://schemas.openxmlformats.org/officeDocument/2006/relationships/image" Target="media/image148.png"/><Relationship Id="rId171" Type="http://schemas.openxmlformats.org/officeDocument/2006/relationships/image" Target="media/image164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59" Type="http://schemas.openxmlformats.org/officeDocument/2006/relationships/image" Target="media/image52.png"/><Relationship Id="rId103" Type="http://schemas.openxmlformats.org/officeDocument/2006/relationships/image" Target="media/image96.png"/><Relationship Id="rId108" Type="http://schemas.openxmlformats.org/officeDocument/2006/relationships/image" Target="media/image101.png"/><Relationship Id="rId124" Type="http://schemas.openxmlformats.org/officeDocument/2006/relationships/image" Target="media/image117.png"/><Relationship Id="rId129" Type="http://schemas.openxmlformats.org/officeDocument/2006/relationships/image" Target="media/image122.png"/><Relationship Id="rId54" Type="http://schemas.openxmlformats.org/officeDocument/2006/relationships/image" Target="media/image47.png"/><Relationship Id="rId70" Type="http://schemas.openxmlformats.org/officeDocument/2006/relationships/image" Target="media/image63.png"/><Relationship Id="rId75" Type="http://schemas.openxmlformats.org/officeDocument/2006/relationships/image" Target="media/image68.png"/><Relationship Id="rId91" Type="http://schemas.openxmlformats.org/officeDocument/2006/relationships/image" Target="media/image84.png"/><Relationship Id="rId96" Type="http://schemas.openxmlformats.org/officeDocument/2006/relationships/image" Target="media/image89.png"/><Relationship Id="rId140" Type="http://schemas.openxmlformats.org/officeDocument/2006/relationships/image" Target="media/image133.png"/><Relationship Id="rId145" Type="http://schemas.openxmlformats.org/officeDocument/2006/relationships/image" Target="media/image138.png"/><Relationship Id="rId161" Type="http://schemas.openxmlformats.org/officeDocument/2006/relationships/image" Target="media/image154.png"/><Relationship Id="rId166" Type="http://schemas.openxmlformats.org/officeDocument/2006/relationships/image" Target="media/image15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49" Type="http://schemas.openxmlformats.org/officeDocument/2006/relationships/image" Target="media/image42.png"/><Relationship Id="rId114" Type="http://schemas.openxmlformats.org/officeDocument/2006/relationships/image" Target="media/image107.png"/><Relationship Id="rId119" Type="http://schemas.openxmlformats.org/officeDocument/2006/relationships/image" Target="media/image112.png"/><Relationship Id="rId10" Type="http://schemas.openxmlformats.org/officeDocument/2006/relationships/image" Target="media/image4.png"/><Relationship Id="rId31" Type="http://schemas.openxmlformats.org/officeDocument/2006/relationships/image" Target="media/image24.png"/><Relationship Id="rId44" Type="http://schemas.openxmlformats.org/officeDocument/2006/relationships/image" Target="media/image37.png"/><Relationship Id="rId52" Type="http://schemas.openxmlformats.org/officeDocument/2006/relationships/image" Target="media/image45.png"/><Relationship Id="rId60" Type="http://schemas.openxmlformats.org/officeDocument/2006/relationships/image" Target="media/image53.png"/><Relationship Id="rId65" Type="http://schemas.openxmlformats.org/officeDocument/2006/relationships/image" Target="media/image58.png"/><Relationship Id="rId73" Type="http://schemas.openxmlformats.org/officeDocument/2006/relationships/image" Target="media/image66.png"/><Relationship Id="rId78" Type="http://schemas.openxmlformats.org/officeDocument/2006/relationships/image" Target="media/image71.png"/><Relationship Id="rId81" Type="http://schemas.openxmlformats.org/officeDocument/2006/relationships/image" Target="media/image74.png"/><Relationship Id="rId86" Type="http://schemas.openxmlformats.org/officeDocument/2006/relationships/image" Target="media/image79.png"/><Relationship Id="rId94" Type="http://schemas.openxmlformats.org/officeDocument/2006/relationships/image" Target="media/image87.png"/><Relationship Id="rId99" Type="http://schemas.openxmlformats.org/officeDocument/2006/relationships/image" Target="media/image92.png"/><Relationship Id="rId101" Type="http://schemas.openxmlformats.org/officeDocument/2006/relationships/image" Target="media/image94.png"/><Relationship Id="rId122" Type="http://schemas.openxmlformats.org/officeDocument/2006/relationships/image" Target="media/image115.png"/><Relationship Id="rId130" Type="http://schemas.openxmlformats.org/officeDocument/2006/relationships/image" Target="media/image123.png"/><Relationship Id="rId135" Type="http://schemas.openxmlformats.org/officeDocument/2006/relationships/image" Target="media/image128.png"/><Relationship Id="rId143" Type="http://schemas.openxmlformats.org/officeDocument/2006/relationships/image" Target="media/image136.png"/><Relationship Id="rId148" Type="http://schemas.openxmlformats.org/officeDocument/2006/relationships/image" Target="media/image141.png"/><Relationship Id="rId151" Type="http://schemas.openxmlformats.org/officeDocument/2006/relationships/image" Target="media/image144.png"/><Relationship Id="rId156" Type="http://schemas.openxmlformats.org/officeDocument/2006/relationships/image" Target="media/image149.png"/><Relationship Id="rId164" Type="http://schemas.openxmlformats.org/officeDocument/2006/relationships/image" Target="media/image157.png"/><Relationship Id="rId169" Type="http://schemas.openxmlformats.org/officeDocument/2006/relationships/image" Target="media/image16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72" Type="http://schemas.openxmlformats.org/officeDocument/2006/relationships/image" Target="media/image165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2.png"/><Relationship Id="rId109" Type="http://schemas.openxmlformats.org/officeDocument/2006/relationships/image" Target="media/image102.png"/><Relationship Id="rId34" Type="http://schemas.openxmlformats.org/officeDocument/2006/relationships/image" Target="media/image27.png"/><Relationship Id="rId50" Type="http://schemas.openxmlformats.org/officeDocument/2006/relationships/image" Target="media/image43.png"/><Relationship Id="rId55" Type="http://schemas.openxmlformats.org/officeDocument/2006/relationships/image" Target="media/image48.png"/><Relationship Id="rId76" Type="http://schemas.openxmlformats.org/officeDocument/2006/relationships/image" Target="media/image69.png"/><Relationship Id="rId97" Type="http://schemas.openxmlformats.org/officeDocument/2006/relationships/image" Target="media/image90.png"/><Relationship Id="rId104" Type="http://schemas.openxmlformats.org/officeDocument/2006/relationships/image" Target="media/image97.png"/><Relationship Id="rId120" Type="http://schemas.openxmlformats.org/officeDocument/2006/relationships/image" Target="media/image113.png"/><Relationship Id="rId125" Type="http://schemas.openxmlformats.org/officeDocument/2006/relationships/image" Target="media/image118.png"/><Relationship Id="rId141" Type="http://schemas.openxmlformats.org/officeDocument/2006/relationships/image" Target="media/image134.png"/><Relationship Id="rId146" Type="http://schemas.openxmlformats.org/officeDocument/2006/relationships/image" Target="media/image139.png"/><Relationship Id="rId167" Type="http://schemas.openxmlformats.org/officeDocument/2006/relationships/image" Target="media/image160.png"/><Relationship Id="rId7" Type="http://schemas.openxmlformats.org/officeDocument/2006/relationships/image" Target="media/image1.png"/><Relationship Id="rId71" Type="http://schemas.openxmlformats.org/officeDocument/2006/relationships/image" Target="media/image64.png"/><Relationship Id="rId92" Type="http://schemas.openxmlformats.org/officeDocument/2006/relationships/image" Target="media/image85.png"/><Relationship Id="rId162" Type="http://schemas.openxmlformats.org/officeDocument/2006/relationships/image" Target="media/image155.png"/><Relationship Id="rId2" Type="http://schemas.openxmlformats.org/officeDocument/2006/relationships/styles" Target="styles.xml"/><Relationship Id="rId29" Type="http://schemas.openxmlformats.org/officeDocument/2006/relationships/image" Target="media/image23.wmf"/><Relationship Id="rId24" Type="http://schemas.openxmlformats.org/officeDocument/2006/relationships/image" Target="media/image18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66" Type="http://schemas.openxmlformats.org/officeDocument/2006/relationships/image" Target="media/image59.png"/><Relationship Id="rId87" Type="http://schemas.openxmlformats.org/officeDocument/2006/relationships/image" Target="media/image80.png"/><Relationship Id="rId110" Type="http://schemas.openxmlformats.org/officeDocument/2006/relationships/image" Target="media/image103.png"/><Relationship Id="rId115" Type="http://schemas.openxmlformats.org/officeDocument/2006/relationships/image" Target="media/image108.png"/><Relationship Id="rId131" Type="http://schemas.openxmlformats.org/officeDocument/2006/relationships/image" Target="media/image124.png"/><Relationship Id="rId136" Type="http://schemas.openxmlformats.org/officeDocument/2006/relationships/image" Target="media/image129.png"/><Relationship Id="rId157" Type="http://schemas.openxmlformats.org/officeDocument/2006/relationships/image" Target="media/image150.png"/><Relationship Id="rId61" Type="http://schemas.openxmlformats.org/officeDocument/2006/relationships/image" Target="media/image54.png"/><Relationship Id="rId82" Type="http://schemas.openxmlformats.org/officeDocument/2006/relationships/image" Target="media/image75.png"/><Relationship Id="rId152" Type="http://schemas.openxmlformats.org/officeDocument/2006/relationships/image" Target="media/image145.png"/><Relationship Id="rId173" Type="http://schemas.openxmlformats.org/officeDocument/2006/relationships/image" Target="media/image166.png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oleObject" Target="embeddings/oleObject1.bin"/><Relationship Id="rId35" Type="http://schemas.openxmlformats.org/officeDocument/2006/relationships/image" Target="media/image28.png"/><Relationship Id="rId56" Type="http://schemas.openxmlformats.org/officeDocument/2006/relationships/image" Target="media/image49.png"/><Relationship Id="rId77" Type="http://schemas.openxmlformats.org/officeDocument/2006/relationships/image" Target="media/image70.png"/><Relationship Id="rId100" Type="http://schemas.openxmlformats.org/officeDocument/2006/relationships/image" Target="media/image93.png"/><Relationship Id="rId105" Type="http://schemas.openxmlformats.org/officeDocument/2006/relationships/image" Target="media/image98.png"/><Relationship Id="rId126" Type="http://schemas.openxmlformats.org/officeDocument/2006/relationships/image" Target="media/image119.png"/><Relationship Id="rId147" Type="http://schemas.openxmlformats.org/officeDocument/2006/relationships/image" Target="media/image140.png"/><Relationship Id="rId168" Type="http://schemas.openxmlformats.org/officeDocument/2006/relationships/image" Target="media/image161.png"/><Relationship Id="rId8" Type="http://schemas.openxmlformats.org/officeDocument/2006/relationships/image" Target="media/image2.png"/><Relationship Id="rId51" Type="http://schemas.openxmlformats.org/officeDocument/2006/relationships/image" Target="media/image44.png"/><Relationship Id="rId72" Type="http://schemas.openxmlformats.org/officeDocument/2006/relationships/image" Target="media/image65.png"/><Relationship Id="rId93" Type="http://schemas.openxmlformats.org/officeDocument/2006/relationships/image" Target="media/image86.png"/><Relationship Id="rId98" Type="http://schemas.openxmlformats.org/officeDocument/2006/relationships/image" Target="media/image91.png"/><Relationship Id="rId121" Type="http://schemas.openxmlformats.org/officeDocument/2006/relationships/image" Target="media/image114.png"/><Relationship Id="rId142" Type="http://schemas.openxmlformats.org/officeDocument/2006/relationships/image" Target="media/image135.png"/><Relationship Id="rId163" Type="http://schemas.openxmlformats.org/officeDocument/2006/relationships/image" Target="media/image156.png"/><Relationship Id="rId3" Type="http://schemas.openxmlformats.org/officeDocument/2006/relationships/settings" Target="settings.xml"/><Relationship Id="rId25" Type="http://schemas.openxmlformats.org/officeDocument/2006/relationships/image" Target="media/image19.png"/><Relationship Id="rId46" Type="http://schemas.openxmlformats.org/officeDocument/2006/relationships/image" Target="media/image39.png"/><Relationship Id="rId67" Type="http://schemas.openxmlformats.org/officeDocument/2006/relationships/image" Target="media/image60.png"/><Relationship Id="rId116" Type="http://schemas.openxmlformats.org/officeDocument/2006/relationships/image" Target="media/image109.png"/><Relationship Id="rId137" Type="http://schemas.openxmlformats.org/officeDocument/2006/relationships/image" Target="media/image130.png"/><Relationship Id="rId158" Type="http://schemas.openxmlformats.org/officeDocument/2006/relationships/image" Target="media/image151.png"/><Relationship Id="rId20" Type="http://schemas.openxmlformats.org/officeDocument/2006/relationships/image" Target="media/image14.png"/><Relationship Id="rId41" Type="http://schemas.openxmlformats.org/officeDocument/2006/relationships/image" Target="media/image34.png"/><Relationship Id="rId62" Type="http://schemas.openxmlformats.org/officeDocument/2006/relationships/image" Target="media/image55.png"/><Relationship Id="rId83" Type="http://schemas.openxmlformats.org/officeDocument/2006/relationships/image" Target="media/image76.png"/><Relationship Id="rId88" Type="http://schemas.openxmlformats.org/officeDocument/2006/relationships/image" Target="media/image81.png"/><Relationship Id="rId111" Type="http://schemas.openxmlformats.org/officeDocument/2006/relationships/image" Target="media/image104.png"/><Relationship Id="rId132" Type="http://schemas.openxmlformats.org/officeDocument/2006/relationships/image" Target="media/image125.png"/><Relationship Id="rId153" Type="http://schemas.openxmlformats.org/officeDocument/2006/relationships/image" Target="media/image146.png"/><Relationship Id="rId174" Type="http://schemas.openxmlformats.org/officeDocument/2006/relationships/fontTable" Target="fontTable.xml"/><Relationship Id="rId15" Type="http://schemas.openxmlformats.org/officeDocument/2006/relationships/image" Target="media/image9.png"/><Relationship Id="rId36" Type="http://schemas.openxmlformats.org/officeDocument/2006/relationships/image" Target="media/image29.png"/><Relationship Id="rId57" Type="http://schemas.openxmlformats.org/officeDocument/2006/relationships/image" Target="media/image50.png"/><Relationship Id="rId106" Type="http://schemas.openxmlformats.org/officeDocument/2006/relationships/image" Target="media/image99.png"/><Relationship Id="rId127" Type="http://schemas.openxmlformats.org/officeDocument/2006/relationships/image" Target="media/image12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2</Pages>
  <Words>1332</Words>
  <Characters>7596</Characters>
  <Application>Microsoft Office Word</Application>
  <DocSecurity>0</DocSecurity>
  <Lines>63</Lines>
  <Paragraphs>17</Paragraphs>
  <ScaleCrop>false</ScaleCrop>
  <Company/>
  <LinksUpToDate>false</LinksUpToDate>
  <CharactersWithSpaces>8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user1014</cp:lastModifiedBy>
  <cp:revision>6</cp:revision>
  <dcterms:created xsi:type="dcterms:W3CDTF">2019-10-29T01:45:00Z</dcterms:created>
  <dcterms:modified xsi:type="dcterms:W3CDTF">2020-11-26T0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